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12F8" w:rsidRDefault="006412F8" w:rsidP="00AF2ABF">
      <w:pPr>
        <w:pStyle w:val="ListParagraph"/>
        <w:ind w:left="426"/>
        <w:jc w:val="center"/>
        <w:rPr>
          <w:b/>
          <w:sz w:val="44"/>
        </w:rPr>
      </w:pPr>
      <w:bookmarkStart w:id="0" w:name="_GoBack"/>
      <w:bookmarkEnd w:id="0"/>
      <w:r w:rsidRPr="00AF2ABF">
        <w:rPr>
          <w:b/>
          <w:sz w:val="44"/>
        </w:rPr>
        <w:t>Zadaci:</w:t>
      </w:r>
    </w:p>
    <w:p w:rsidR="00AF2ABF" w:rsidRDefault="00AF2ABF" w:rsidP="00AF2ABF">
      <w:pPr>
        <w:pStyle w:val="ListParagraph"/>
        <w:ind w:left="426"/>
        <w:jc w:val="center"/>
        <w:rPr>
          <w:b/>
          <w:sz w:val="44"/>
        </w:rPr>
      </w:pPr>
    </w:p>
    <w:p w:rsidR="00AF2ABF" w:rsidRPr="00AF2ABF" w:rsidRDefault="00AF2ABF" w:rsidP="00AF2ABF">
      <w:pPr>
        <w:pStyle w:val="ListParagraph"/>
        <w:ind w:left="426"/>
        <w:jc w:val="both"/>
      </w:pPr>
      <w:r w:rsidRPr="00AF2ABF">
        <w:t>Ra</w:t>
      </w:r>
      <w:r>
        <w:t>di se po 1 zadatak iz grupe A i 1 zadatak iz grupe B, po spisku koji je dat u posebnom fajlu. Na kraju, nakon zadataka, priložene su tablice smrtnosti</w:t>
      </w:r>
    </w:p>
    <w:p w:rsidR="006412F8" w:rsidRDefault="006412F8" w:rsidP="006412F8">
      <w:pPr>
        <w:pStyle w:val="ListParagraph"/>
        <w:ind w:left="426"/>
        <w:jc w:val="both"/>
      </w:pPr>
    </w:p>
    <w:p w:rsidR="006412F8" w:rsidRPr="00AF2ABF" w:rsidRDefault="006412F8" w:rsidP="006412F8">
      <w:pPr>
        <w:pStyle w:val="ListParagraph"/>
        <w:ind w:left="426"/>
        <w:jc w:val="both"/>
        <w:rPr>
          <w:b/>
          <w:sz w:val="28"/>
        </w:rPr>
      </w:pPr>
      <w:r w:rsidRPr="00AF2ABF">
        <w:rPr>
          <w:b/>
          <w:sz w:val="28"/>
        </w:rPr>
        <w:t xml:space="preserve">GRUPA </w:t>
      </w:r>
      <w:r w:rsidR="00AD79AA" w:rsidRPr="00AF2ABF">
        <w:rPr>
          <w:b/>
          <w:sz w:val="28"/>
        </w:rPr>
        <w:t>A:</w:t>
      </w:r>
    </w:p>
    <w:p w:rsidR="006412F8" w:rsidRDefault="006412F8" w:rsidP="006412F8">
      <w:pPr>
        <w:pStyle w:val="ListParagraph"/>
        <w:ind w:left="426"/>
        <w:jc w:val="both"/>
      </w:pPr>
    </w:p>
    <w:p w:rsidR="006412F8" w:rsidRDefault="006412F8" w:rsidP="006412F8">
      <w:pPr>
        <w:pStyle w:val="ListParagraph"/>
        <w:numPr>
          <w:ilvl w:val="0"/>
          <w:numId w:val="14"/>
        </w:numPr>
        <w:ind w:left="426"/>
        <w:jc w:val="both"/>
      </w:pPr>
      <w:r w:rsidRPr="004E442D">
        <w:t xml:space="preserve">Data je funkcija doživljenja </w:t>
      </w:r>
      <w:r w:rsidR="00AF2ABF" w:rsidRPr="00AF2ABF">
        <w:rPr>
          <w:position w:val="-26"/>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8pt;height:36.3pt" o:ole="">
            <v:imagedata r:id="rId7" o:title=""/>
          </v:shape>
          <o:OLEObject Type="Embed" ProgID="Equation.DSMT4" ShapeID="_x0000_i1025" DrawAspect="Content" ObjectID="_1650052635" r:id="rId8"/>
        </w:object>
      </w:r>
    </w:p>
    <w:p w:rsidR="006412F8" w:rsidRDefault="006412F8" w:rsidP="006412F8">
      <w:pPr>
        <w:pStyle w:val="ListParagraph"/>
        <w:ind w:left="426"/>
        <w:jc w:val="both"/>
      </w:pPr>
      <w:r>
        <w:t xml:space="preserve">a) </w:t>
      </w:r>
      <w:r w:rsidRPr="004E442D">
        <w:t>Naći vjerovatnoću da od dvije osobe stare 55 i 60 godina ni jedna neće biti mrtva nakon 10 godina, ako umiru nezavisno jedna od druge.</w:t>
      </w:r>
    </w:p>
    <w:p w:rsidR="006412F8" w:rsidRPr="004E442D" w:rsidRDefault="006412F8" w:rsidP="006412F8">
      <w:pPr>
        <w:pStyle w:val="ListParagraph"/>
        <w:ind w:left="426"/>
        <w:jc w:val="both"/>
      </w:pPr>
      <w:r>
        <w:t xml:space="preserve">b) </w:t>
      </w:r>
      <w:r w:rsidRPr="004E442D">
        <w:t>Naći vjerovatno trajanje života osobe stare 53 godine.</w:t>
      </w:r>
    </w:p>
    <w:p w:rsidR="006412F8" w:rsidRPr="004E442D" w:rsidRDefault="006412F8" w:rsidP="006412F8">
      <w:pPr>
        <w:pStyle w:val="ListParagraph"/>
        <w:ind w:left="426"/>
        <w:jc w:val="both"/>
      </w:pPr>
    </w:p>
    <w:p w:rsidR="006412F8" w:rsidRPr="004E442D" w:rsidRDefault="006412F8" w:rsidP="006412F8">
      <w:pPr>
        <w:pStyle w:val="ListParagraph"/>
        <w:numPr>
          <w:ilvl w:val="0"/>
          <w:numId w:val="14"/>
        </w:numPr>
        <w:ind w:left="426"/>
        <w:jc w:val="both"/>
      </w:pPr>
      <w:r w:rsidRPr="004E442D">
        <w:t xml:space="preserve">Data je funkcija intenziteta smrtnosti </w:t>
      </w:r>
      <w:r w:rsidR="00AF2ABF" w:rsidRPr="00AF2ABF">
        <w:rPr>
          <w:position w:val="-24"/>
        </w:rPr>
        <w:object w:dxaOrig="1520" w:dyaOrig="620">
          <v:shape id="_x0000_i1026" type="#_x0000_t75" style="width:76.4pt;height:30.7pt" o:ole="">
            <v:imagedata r:id="rId9" o:title=""/>
          </v:shape>
          <o:OLEObject Type="Embed" ProgID="Equation.DSMT4" ShapeID="_x0000_i1026" DrawAspect="Content" ObjectID="_1650052636" r:id="rId10"/>
        </w:object>
      </w:r>
      <w:r w:rsidRPr="004E442D">
        <w:t xml:space="preserve"> Ako je </w:t>
      </w:r>
      <w:r w:rsidR="00AF2ABF" w:rsidRPr="00AF2ABF">
        <w:rPr>
          <w:position w:val="-12"/>
        </w:rPr>
        <w:object w:dxaOrig="1300" w:dyaOrig="360">
          <v:shape id="_x0000_i1027" type="#_x0000_t75" style="width:65.1pt;height:18.15pt" o:ole="">
            <v:imagedata r:id="rId11" o:title=""/>
          </v:shape>
          <o:OLEObject Type="Embed" ProgID="Equation.DSMT4" ShapeID="_x0000_i1027" DrawAspect="Content" ObjectID="_1650052637" r:id="rId12"/>
        </w:object>
      </w:r>
      <w:r w:rsidRPr="004E442D">
        <w:t xml:space="preserve"> odrediti funkciju </w:t>
      </w:r>
      <w:r w:rsidR="00AF2ABF" w:rsidRPr="00AF2ABF">
        <w:rPr>
          <w:position w:val="-12"/>
        </w:rPr>
        <w:object w:dxaOrig="279" w:dyaOrig="360">
          <v:shape id="_x0000_i1028" type="#_x0000_t75" style="width:14.4pt;height:18.15pt" o:ole="">
            <v:imagedata r:id="rId13" o:title=""/>
          </v:shape>
          <o:OLEObject Type="Embed" ProgID="Equation.DSMT4" ShapeID="_x0000_i1028" DrawAspect="Content" ObjectID="_1650052638" r:id="rId14"/>
        </w:object>
      </w:r>
      <w:r w:rsidRPr="004E442D">
        <w:t xml:space="preserve"> kao i najdublju starost. Kolike 2 neposredne anticipativne premije koje stoje u odnosu 3:2 treba da uplati osoba stara 50 godina ako želi da primi 2 jednake anticipativne odložene (10 godina) rente od 3.000€. Kamatna stopa je 6%.</w:t>
      </w:r>
    </w:p>
    <w:p w:rsidR="006412F8" w:rsidRPr="004E442D" w:rsidRDefault="006412F8" w:rsidP="006412F8">
      <w:pPr>
        <w:pStyle w:val="ListParagraph"/>
        <w:numPr>
          <w:ilvl w:val="0"/>
          <w:numId w:val="14"/>
        </w:numPr>
        <w:ind w:left="426"/>
        <w:jc w:val="both"/>
      </w:pPr>
      <w:r w:rsidRPr="004E442D">
        <w:rPr>
          <w:lang w:val="fr-FR"/>
        </w:rPr>
        <w:t>Data</w:t>
      </w:r>
      <w:r w:rsidRPr="004E442D">
        <w:t xml:space="preserve"> </w:t>
      </w:r>
      <w:r w:rsidRPr="004E442D">
        <w:rPr>
          <w:lang w:val="fr-FR"/>
        </w:rPr>
        <w:t>je</w:t>
      </w:r>
      <w:r w:rsidRPr="004E442D">
        <w:t xml:space="preserve"> </w:t>
      </w:r>
      <w:proofErr w:type="spellStart"/>
      <w:r w:rsidRPr="004E442D">
        <w:rPr>
          <w:lang w:val="fr-FR"/>
        </w:rPr>
        <w:t>funkcija</w:t>
      </w:r>
      <w:proofErr w:type="spellEnd"/>
      <w:r w:rsidRPr="004E442D">
        <w:t xml:space="preserve"> </w:t>
      </w:r>
      <w:proofErr w:type="spellStart"/>
      <w:r w:rsidRPr="004E442D">
        <w:rPr>
          <w:lang w:val="fr-FR"/>
        </w:rPr>
        <w:t>intenziteta</w:t>
      </w:r>
      <w:proofErr w:type="spellEnd"/>
      <w:r w:rsidRPr="004E442D">
        <w:t xml:space="preserve"> </w:t>
      </w:r>
      <w:proofErr w:type="spellStart"/>
      <w:r w:rsidRPr="004E442D">
        <w:rPr>
          <w:lang w:val="fr-FR"/>
        </w:rPr>
        <w:t>smrtnosti</w:t>
      </w:r>
      <w:proofErr w:type="spellEnd"/>
      <w:r w:rsidRPr="004E442D">
        <w:t xml:space="preserve"> </w:t>
      </w:r>
      <w:r w:rsidR="00AF2ABF" w:rsidRPr="00AF2ABF">
        <w:rPr>
          <w:position w:val="-24"/>
        </w:rPr>
        <w:object w:dxaOrig="1520" w:dyaOrig="620">
          <v:shape id="_x0000_i1029" type="#_x0000_t75" style="width:76.4pt;height:30.7pt" o:ole="">
            <v:imagedata r:id="rId15" o:title=""/>
          </v:shape>
          <o:OLEObject Type="Embed" ProgID="Equation.DSMT4" ShapeID="_x0000_i1029" DrawAspect="Content" ObjectID="_1650052639" r:id="rId16"/>
        </w:object>
      </w:r>
      <w:r w:rsidRPr="004E442D">
        <w:t xml:space="preserve"> </w:t>
      </w:r>
      <w:r w:rsidRPr="004E442D">
        <w:rPr>
          <w:lang w:val="fr-FR"/>
        </w:rPr>
        <w:t>Ako</w:t>
      </w:r>
      <w:r w:rsidRPr="004E442D">
        <w:t xml:space="preserve"> </w:t>
      </w:r>
      <w:r w:rsidRPr="004E442D">
        <w:rPr>
          <w:lang w:val="fr-FR"/>
        </w:rPr>
        <w:t>je</w:t>
      </w:r>
      <w:r w:rsidRPr="004E442D">
        <w:t xml:space="preserve"> </w:t>
      </w:r>
      <w:r w:rsidR="00AF2ABF" w:rsidRPr="00AF2ABF">
        <w:rPr>
          <w:position w:val="-12"/>
        </w:rPr>
        <w:object w:dxaOrig="1300" w:dyaOrig="360">
          <v:shape id="_x0000_i1030" type="#_x0000_t75" style="width:65.1pt;height:18.15pt" o:ole="">
            <v:imagedata r:id="rId17" o:title=""/>
          </v:shape>
          <o:OLEObject Type="Embed" ProgID="Equation.DSMT4" ShapeID="_x0000_i1030" DrawAspect="Content" ObjectID="_1650052640" r:id="rId18"/>
        </w:object>
      </w:r>
      <w:r w:rsidRPr="004E442D">
        <w:t xml:space="preserve"> </w:t>
      </w:r>
      <w:proofErr w:type="spellStart"/>
      <w:r w:rsidRPr="004E442D">
        <w:rPr>
          <w:lang w:val="fr-FR"/>
        </w:rPr>
        <w:t>odrediti</w:t>
      </w:r>
      <w:proofErr w:type="spellEnd"/>
      <w:r w:rsidRPr="004E442D">
        <w:t xml:space="preserve"> </w:t>
      </w:r>
      <w:proofErr w:type="spellStart"/>
      <w:r w:rsidRPr="004E442D">
        <w:rPr>
          <w:lang w:val="fr-FR"/>
        </w:rPr>
        <w:t>funkciju</w:t>
      </w:r>
      <w:proofErr w:type="spellEnd"/>
      <w:r w:rsidRPr="004E442D">
        <w:t xml:space="preserve"> </w:t>
      </w:r>
      <w:r w:rsidR="00AF2ABF" w:rsidRPr="00AF2ABF">
        <w:rPr>
          <w:position w:val="-12"/>
        </w:rPr>
        <w:object w:dxaOrig="279" w:dyaOrig="360">
          <v:shape id="_x0000_i1031" type="#_x0000_t75" style="width:14.4pt;height:18.15pt" o:ole="">
            <v:imagedata r:id="rId19" o:title=""/>
          </v:shape>
          <o:OLEObject Type="Embed" ProgID="Equation.DSMT4" ShapeID="_x0000_i1031" DrawAspect="Content" ObjectID="_1650052641" r:id="rId20"/>
        </w:object>
      </w:r>
      <w:r w:rsidRPr="004E442D">
        <w:t xml:space="preserve"> </w:t>
      </w:r>
      <w:proofErr w:type="spellStart"/>
      <w:r w:rsidRPr="004E442D">
        <w:rPr>
          <w:lang w:val="fr-FR"/>
        </w:rPr>
        <w:t>kao</w:t>
      </w:r>
      <w:proofErr w:type="spellEnd"/>
      <w:r w:rsidRPr="004E442D">
        <w:t xml:space="preserve"> </w:t>
      </w:r>
      <w:r w:rsidRPr="004E442D">
        <w:rPr>
          <w:lang w:val="fr-FR"/>
        </w:rPr>
        <w:t>i</w:t>
      </w:r>
      <w:r w:rsidRPr="004E442D">
        <w:t xml:space="preserve"> </w:t>
      </w:r>
      <w:proofErr w:type="spellStart"/>
      <w:r w:rsidRPr="004E442D">
        <w:rPr>
          <w:lang w:val="fr-FR"/>
        </w:rPr>
        <w:t>najdublju</w:t>
      </w:r>
      <w:proofErr w:type="spellEnd"/>
      <w:r w:rsidRPr="004E442D">
        <w:t xml:space="preserve"> </w:t>
      </w:r>
      <w:proofErr w:type="spellStart"/>
      <w:r w:rsidRPr="004E442D">
        <w:rPr>
          <w:lang w:val="fr-FR"/>
        </w:rPr>
        <w:t>starost</w:t>
      </w:r>
      <w:proofErr w:type="spellEnd"/>
      <w:r w:rsidRPr="004E442D">
        <w:t xml:space="preserve">. </w:t>
      </w:r>
      <w:proofErr w:type="spellStart"/>
      <w:r w:rsidRPr="004E442D">
        <w:rPr>
          <w:lang w:val="fr-FR"/>
        </w:rPr>
        <w:t>Kolike</w:t>
      </w:r>
      <w:proofErr w:type="spellEnd"/>
      <w:r w:rsidRPr="00D20F42">
        <w:t xml:space="preserve"> 2 </w:t>
      </w:r>
      <w:proofErr w:type="spellStart"/>
      <w:r w:rsidRPr="004E442D">
        <w:rPr>
          <w:lang w:val="fr-FR"/>
        </w:rPr>
        <w:t>neposredne</w:t>
      </w:r>
      <w:proofErr w:type="spellEnd"/>
      <w:r w:rsidRPr="00D20F42">
        <w:t xml:space="preserve"> </w:t>
      </w:r>
      <w:proofErr w:type="spellStart"/>
      <w:r w:rsidRPr="004E442D">
        <w:rPr>
          <w:lang w:val="fr-FR"/>
        </w:rPr>
        <w:t>anticipativne</w:t>
      </w:r>
      <w:proofErr w:type="spellEnd"/>
      <w:r w:rsidRPr="00D20F42">
        <w:t xml:space="preserve"> </w:t>
      </w:r>
      <w:proofErr w:type="spellStart"/>
      <w:r w:rsidRPr="004E442D">
        <w:rPr>
          <w:lang w:val="fr-FR"/>
        </w:rPr>
        <w:t>jednake</w:t>
      </w:r>
      <w:proofErr w:type="spellEnd"/>
      <w:r w:rsidRPr="00D20F42">
        <w:t xml:space="preserve"> </w:t>
      </w:r>
      <w:proofErr w:type="spellStart"/>
      <w:r w:rsidRPr="004E442D">
        <w:rPr>
          <w:lang w:val="fr-FR"/>
        </w:rPr>
        <w:t>premije</w:t>
      </w:r>
      <w:proofErr w:type="spellEnd"/>
      <w:r w:rsidRPr="00D20F42">
        <w:t xml:space="preserve"> </w:t>
      </w:r>
      <w:proofErr w:type="spellStart"/>
      <w:r w:rsidRPr="004E442D">
        <w:rPr>
          <w:lang w:val="fr-FR"/>
        </w:rPr>
        <w:t>treba</w:t>
      </w:r>
      <w:proofErr w:type="spellEnd"/>
      <w:r w:rsidRPr="00D20F42">
        <w:t xml:space="preserve"> </w:t>
      </w:r>
      <w:r w:rsidRPr="004E442D">
        <w:rPr>
          <w:lang w:val="fr-FR"/>
        </w:rPr>
        <w:t>da</w:t>
      </w:r>
      <w:r w:rsidRPr="00D20F42">
        <w:t xml:space="preserve"> </w:t>
      </w:r>
      <w:proofErr w:type="spellStart"/>
      <w:r w:rsidRPr="004E442D">
        <w:rPr>
          <w:lang w:val="fr-FR"/>
        </w:rPr>
        <w:t>uplati</w:t>
      </w:r>
      <w:proofErr w:type="spellEnd"/>
      <w:r w:rsidRPr="00D20F42">
        <w:t xml:space="preserve"> </w:t>
      </w:r>
      <w:proofErr w:type="spellStart"/>
      <w:r w:rsidRPr="004E442D">
        <w:rPr>
          <w:lang w:val="fr-FR"/>
        </w:rPr>
        <w:t>osoba</w:t>
      </w:r>
      <w:proofErr w:type="spellEnd"/>
      <w:r w:rsidRPr="00D20F42">
        <w:t xml:space="preserve"> </w:t>
      </w:r>
      <w:proofErr w:type="spellStart"/>
      <w:r w:rsidRPr="004E442D">
        <w:rPr>
          <w:lang w:val="fr-FR"/>
        </w:rPr>
        <w:t>stara</w:t>
      </w:r>
      <w:proofErr w:type="spellEnd"/>
      <w:r w:rsidRPr="00D20F42">
        <w:t xml:space="preserve"> 60 </w:t>
      </w:r>
      <w:proofErr w:type="spellStart"/>
      <w:r w:rsidRPr="004E442D">
        <w:rPr>
          <w:lang w:val="fr-FR"/>
        </w:rPr>
        <w:t>godina</w:t>
      </w:r>
      <w:proofErr w:type="spellEnd"/>
      <w:r w:rsidRPr="00D20F42">
        <w:t xml:space="preserve"> </w:t>
      </w:r>
      <w:r w:rsidRPr="004E442D">
        <w:rPr>
          <w:lang w:val="fr-FR"/>
        </w:rPr>
        <w:t>ako</w:t>
      </w:r>
      <w:r w:rsidRPr="00D20F42">
        <w:t xml:space="preserve"> ž</w:t>
      </w:r>
      <w:proofErr w:type="spellStart"/>
      <w:r w:rsidRPr="004E442D">
        <w:rPr>
          <w:lang w:val="fr-FR"/>
        </w:rPr>
        <w:t>eli</w:t>
      </w:r>
      <w:proofErr w:type="spellEnd"/>
      <w:r w:rsidRPr="00D20F42">
        <w:t xml:space="preserve"> </w:t>
      </w:r>
      <w:r w:rsidRPr="004E442D">
        <w:rPr>
          <w:lang w:val="fr-FR"/>
        </w:rPr>
        <w:t>da</w:t>
      </w:r>
      <w:r w:rsidRPr="00D20F42">
        <w:t xml:space="preserve"> </w:t>
      </w:r>
      <w:proofErr w:type="spellStart"/>
      <w:r w:rsidRPr="004E442D">
        <w:rPr>
          <w:lang w:val="fr-FR"/>
        </w:rPr>
        <w:t>primi</w:t>
      </w:r>
      <w:proofErr w:type="spellEnd"/>
      <w:r w:rsidRPr="00D20F42">
        <w:t xml:space="preserve"> 2 </w:t>
      </w:r>
      <w:proofErr w:type="spellStart"/>
      <w:r w:rsidRPr="004E442D">
        <w:rPr>
          <w:lang w:val="fr-FR"/>
        </w:rPr>
        <w:t>jednake</w:t>
      </w:r>
      <w:proofErr w:type="spellEnd"/>
      <w:r w:rsidRPr="00D20F42">
        <w:t xml:space="preserve"> </w:t>
      </w:r>
      <w:proofErr w:type="spellStart"/>
      <w:r w:rsidRPr="004E442D">
        <w:rPr>
          <w:lang w:val="fr-FR"/>
        </w:rPr>
        <w:t>anticipativne</w:t>
      </w:r>
      <w:proofErr w:type="spellEnd"/>
      <w:r w:rsidRPr="00D20F42">
        <w:t xml:space="preserve"> </w:t>
      </w:r>
      <w:proofErr w:type="spellStart"/>
      <w:r w:rsidRPr="004E442D">
        <w:rPr>
          <w:lang w:val="fr-FR"/>
        </w:rPr>
        <w:t>odlo</w:t>
      </w:r>
      <w:proofErr w:type="spellEnd"/>
      <w:r w:rsidRPr="00D20F42">
        <w:t>ž</w:t>
      </w:r>
      <w:proofErr w:type="spellStart"/>
      <w:r w:rsidRPr="004E442D">
        <w:rPr>
          <w:lang w:val="fr-FR"/>
        </w:rPr>
        <w:t>ene</w:t>
      </w:r>
      <w:proofErr w:type="spellEnd"/>
      <w:r w:rsidRPr="00D20F42">
        <w:t xml:space="preserve"> (10 </w:t>
      </w:r>
      <w:proofErr w:type="spellStart"/>
      <w:r w:rsidRPr="004E442D">
        <w:rPr>
          <w:lang w:val="fr-FR"/>
        </w:rPr>
        <w:t>godina</w:t>
      </w:r>
      <w:proofErr w:type="spellEnd"/>
      <w:r w:rsidRPr="00D20F42">
        <w:t xml:space="preserve">) </w:t>
      </w:r>
      <w:r w:rsidRPr="004E442D">
        <w:rPr>
          <w:lang w:val="fr-FR"/>
        </w:rPr>
        <w:t>rente</w:t>
      </w:r>
      <w:r w:rsidRPr="00D20F42">
        <w:t xml:space="preserve"> </w:t>
      </w:r>
      <w:proofErr w:type="spellStart"/>
      <w:r w:rsidRPr="004E442D">
        <w:rPr>
          <w:lang w:val="fr-FR"/>
        </w:rPr>
        <w:t>od</w:t>
      </w:r>
      <w:proofErr w:type="spellEnd"/>
      <w:r w:rsidRPr="00D20F42">
        <w:t xml:space="preserve"> 3.000€. </w:t>
      </w:r>
      <w:r w:rsidRPr="004E442D">
        <w:t>Kamatna stopa je 6%.</w:t>
      </w:r>
    </w:p>
    <w:p w:rsidR="006412F8" w:rsidRDefault="006412F8" w:rsidP="006412F8">
      <w:pPr>
        <w:pStyle w:val="ListParagraph"/>
        <w:autoSpaceDE w:val="0"/>
        <w:autoSpaceDN w:val="0"/>
        <w:adjustRightInd w:val="0"/>
        <w:ind w:left="426"/>
        <w:jc w:val="both"/>
      </w:pPr>
    </w:p>
    <w:p w:rsidR="006412F8" w:rsidRDefault="006412F8" w:rsidP="006412F8">
      <w:pPr>
        <w:pStyle w:val="ListParagraph"/>
        <w:numPr>
          <w:ilvl w:val="0"/>
          <w:numId w:val="14"/>
        </w:numPr>
        <w:autoSpaceDE w:val="0"/>
        <w:autoSpaceDN w:val="0"/>
        <w:adjustRightInd w:val="0"/>
        <w:ind w:left="426"/>
        <w:jc w:val="both"/>
      </w:pPr>
      <w:r w:rsidRPr="004E442D">
        <w:t>Data je funkcija intenziteta smrtnosti</w:t>
      </w:r>
      <w:r>
        <w:t xml:space="preserve"> </w:t>
      </w:r>
      <w:r w:rsidR="00AF2ABF" w:rsidRPr="00AF2ABF">
        <w:rPr>
          <w:position w:val="-24"/>
        </w:rPr>
        <w:object w:dxaOrig="1540" w:dyaOrig="620">
          <v:shape id="_x0000_i1032" type="#_x0000_t75" style="width:77pt;height:30.7pt" o:ole="">
            <v:imagedata r:id="rId21" o:title=""/>
          </v:shape>
          <o:OLEObject Type="Embed" ProgID="Equation.DSMT4" ShapeID="_x0000_i1032" DrawAspect="Content" ObjectID="_1650052642" r:id="rId22"/>
        </w:object>
      </w:r>
      <w:r w:rsidRPr="004E442D">
        <w:t xml:space="preserve">  Ako je </w:t>
      </w:r>
      <w:bookmarkStart w:id="1" w:name="MTBlankEqn"/>
      <w:r w:rsidR="00AF2ABF" w:rsidRPr="00AF2ABF">
        <w:rPr>
          <w:position w:val="-12"/>
        </w:rPr>
        <w:object w:dxaOrig="1300" w:dyaOrig="360">
          <v:shape id="_x0000_i1033" type="#_x0000_t75" style="width:65.1pt;height:18.15pt" o:ole="">
            <v:imagedata r:id="rId23" o:title=""/>
          </v:shape>
          <o:OLEObject Type="Embed" ProgID="Equation.DSMT4" ShapeID="_x0000_i1033" DrawAspect="Content" ObjectID="_1650052643" r:id="rId24"/>
        </w:object>
      </w:r>
      <w:bookmarkEnd w:id="1"/>
      <w:r w:rsidRPr="004E442D">
        <w:t xml:space="preserve"> odrediti funkciju</w:t>
      </w:r>
      <w:r>
        <w:t xml:space="preserve"> </w:t>
      </w:r>
      <w:r w:rsidR="00AF2ABF" w:rsidRPr="00AF2ABF">
        <w:rPr>
          <w:position w:val="-12"/>
        </w:rPr>
        <w:object w:dxaOrig="279" w:dyaOrig="360">
          <v:shape id="_x0000_i1034" type="#_x0000_t75" style="width:14.4pt;height:18.15pt" o:ole="">
            <v:imagedata r:id="rId25" o:title=""/>
          </v:shape>
          <o:OLEObject Type="Embed" ProgID="Equation.DSMT4" ShapeID="_x0000_i1034" DrawAspect="Content" ObjectID="_1650052644" r:id="rId26"/>
        </w:object>
      </w:r>
      <w:r>
        <w:t>,</w:t>
      </w:r>
      <w:r w:rsidRPr="004E442D">
        <w:t xml:space="preserve"> kao i najdublju starost. Kolike 2 neposredne anticipativne jednake premije treba da uplati osoba stara 65 godina ako želi da primi 2 jednake anticipativne odložene (15 godina) rente od 1.000€. Kamatna stopa je 7%.</w:t>
      </w:r>
    </w:p>
    <w:p w:rsidR="006412F8" w:rsidRDefault="006412F8" w:rsidP="006412F8">
      <w:pPr>
        <w:pStyle w:val="ListParagraph"/>
        <w:autoSpaceDE w:val="0"/>
        <w:autoSpaceDN w:val="0"/>
        <w:adjustRightInd w:val="0"/>
        <w:ind w:left="426"/>
        <w:jc w:val="both"/>
      </w:pPr>
    </w:p>
    <w:p w:rsidR="006412F8" w:rsidRDefault="006412F8" w:rsidP="006412F8">
      <w:pPr>
        <w:pStyle w:val="ListParagraph"/>
        <w:numPr>
          <w:ilvl w:val="0"/>
          <w:numId w:val="14"/>
        </w:numPr>
        <w:autoSpaceDE w:val="0"/>
        <w:autoSpaceDN w:val="0"/>
        <w:adjustRightInd w:val="0"/>
        <w:ind w:left="426"/>
        <w:jc w:val="both"/>
      </w:pPr>
      <w:r w:rsidRPr="004E442D">
        <w:t>Data je funkcija doživljenja.</w:t>
      </w:r>
      <w:r>
        <w:t xml:space="preserve"> </w:t>
      </w:r>
      <w:r w:rsidR="00AF2ABF" w:rsidRPr="00AF2ABF">
        <w:rPr>
          <w:position w:val="-26"/>
        </w:rPr>
        <w:object w:dxaOrig="2120" w:dyaOrig="720">
          <v:shape id="_x0000_i1035" type="#_x0000_t75" style="width:105.8pt;height:36.3pt" o:ole="">
            <v:imagedata r:id="rId27" o:title=""/>
          </v:shape>
          <o:OLEObject Type="Embed" ProgID="Equation.DSMT4" ShapeID="_x0000_i1035" DrawAspect="Content" ObjectID="_1650052645" r:id="rId28"/>
        </w:object>
      </w:r>
    </w:p>
    <w:p w:rsidR="006412F8" w:rsidRPr="004E442D" w:rsidRDefault="006412F8" w:rsidP="006412F8">
      <w:pPr>
        <w:pStyle w:val="ListParagraph"/>
        <w:autoSpaceDE w:val="0"/>
        <w:autoSpaceDN w:val="0"/>
        <w:adjustRightInd w:val="0"/>
        <w:ind w:left="426"/>
        <w:jc w:val="both"/>
      </w:pPr>
      <w:r>
        <w:t xml:space="preserve">a) </w:t>
      </w:r>
      <w:r w:rsidRPr="004E442D">
        <w:t>Naći vjerovatno trajanje života osobe stare 67 godina.</w:t>
      </w:r>
    </w:p>
    <w:p w:rsidR="006412F8" w:rsidRPr="00D20F42" w:rsidRDefault="006412F8" w:rsidP="006412F8">
      <w:pPr>
        <w:pStyle w:val="ListParagraph"/>
        <w:autoSpaceDE w:val="0"/>
        <w:autoSpaceDN w:val="0"/>
        <w:adjustRightInd w:val="0"/>
        <w:ind w:left="426"/>
        <w:jc w:val="both"/>
      </w:pPr>
      <w:r>
        <w:t xml:space="preserve">b) </w:t>
      </w:r>
      <w:r w:rsidRPr="00D20F42">
        <w:t xml:space="preserve">Kolike dvije premije koje stoje u odnosu 2:3 treba da uplati osoba stara 52 godine da bi osigurala 80.000€ </w:t>
      </w:r>
      <w:r w:rsidRPr="004E442D">
        <w:t>za</w:t>
      </w:r>
      <w:r w:rsidRPr="00D20F42">
        <w:t xml:space="preserve"> </w:t>
      </w:r>
      <w:r w:rsidRPr="004E442D">
        <w:t>slu</w:t>
      </w:r>
      <w:r w:rsidRPr="00D20F42">
        <w:t>č</w:t>
      </w:r>
      <w:r w:rsidRPr="004E442D">
        <w:t>aj</w:t>
      </w:r>
      <w:r w:rsidRPr="00D20F42">
        <w:t xml:space="preserve"> </w:t>
      </w:r>
      <w:r w:rsidRPr="004E442D">
        <w:t>do</w:t>
      </w:r>
      <w:r w:rsidRPr="00D20F42">
        <w:t>ž</w:t>
      </w:r>
      <w:r w:rsidRPr="004E442D">
        <w:t>ivljenja</w:t>
      </w:r>
      <w:r w:rsidRPr="00D20F42">
        <w:t xml:space="preserve"> 73-ć</w:t>
      </w:r>
      <w:r w:rsidRPr="004E442D">
        <w:t>e</w:t>
      </w:r>
      <w:r w:rsidRPr="00D20F42">
        <w:t xml:space="preserve"> </w:t>
      </w:r>
      <w:r w:rsidRPr="004E442D">
        <w:t>godine</w:t>
      </w:r>
      <w:r w:rsidRPr="00D20F42">
        <w:t xml:space="preserve">. </w:t>
      </w:r>
      <w:r w:rsidRPr="004E442D">
        <w:t>Kamatna</w:t>
      </w:r>
      <w:r w:rsidRPr="00D20F42">
        <w:t xml:space="preserve"> </w:t>
      </w:r>
      <w:r w:rsidRPr="004E442D">
        <w:t>stopa</w:t>
      </w:r>
      <w:r w:rsidRPr="00D20F42">
        <w:t xml:space="preserve"> </w:t>
      </w:r>
      <w:r w:rsidRPr="004E442D">
        <w:t>je</w:t>
      </w:r>
      <w:r>
        <w:t xml:space="preserve"> 4%.</w:t>
      </w:r>
    </w:p>
    <w:p w:rsidR="006412F8" w:rsidRPr="004E442D" w:rsidRDefault="006412F8" w:rsidP="006412F8">
      <w:pPr>
        <w:spacing w:after="0" w:line="240" w:lineRule="auto"/>
        <w:jc w:val="both"/>
        <w:rPr>
          <w:rFonts w:ascii="Times New Roman" w:hAnsi="Times New Roman" w:cs="Times New Roman"/>
          <w:sz w:val="24"/>
          <w:szCs w:val="24"/>
          <w:lang w:val="sr-Latn-CS"/>
        </w:rPr>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6"/>
        </w:rPr>
        <w:object w:dxaOrig="2140" w:dyaOrig="720">
          <v:shape id="_x0000_i1036" type="#_x0000_t75" style="width:107.05pt;height:36.3pt" o:ole="">
            <v:imagedata r:id="rId29" o:title=""/>
          </v:shape>
          <o:OLEObject Type="Embed" ProgID="Equation.DSMT4" ShapeID="_x0000_i1036" DrawAspect="Content" ObjectID="_1650052646" r:id="rId30"/>
        </w:object>
      </w:r>
      <w:r w:rsidRPr="004E442D">
        <w:t>.</w:t>
      </w:r>
    </w:p>
    <w:p w:rsidR="006412F8" w:rsidRPr="004E442D" w:rsidRDefault="006412F8" w:rsidP="006412F8">
      <w:pPr>
        <w:pStyle w:val="ListParagraph"/>
        <w:autoSpaceDE w:val="0"/>
        <w:autoSpaceDN w:val="0"/>
        <w:adjustRightInd w:val="0"/>
        <w:ind w:left="426"/>
        <w:jc w:val="both"/>
      </w:pPr>
      <w:r>
        <w:t xml:space="preserve">a) </w:t>
      </w:r>
      <w:r w:rsidRPr="004E442D">
        <w:t>Naći vjerovatno trajanje života osobe stare 59 godina.</w:t>
      </w:r>
    </w:p>
    <w:p w:rsidR="006412F8" w:rsidRPr="004E442D" w:rsidRDefault="006412F8" w:rsidP="006412F8">
      <w:pPr>
        <w:pStyle w:val="ListParagraph"/>
        <w:autoSpaceDE w:val="0"/>
        <w:autoSpaceDN w:val="0"/>
        <w:adjustRightInd w:val="0"/>
        <w:ind w:left="426"/>
        <w:jc w:val="both"/>
      </w:pPr>
      <w:r>
        <w:t xml:space="preserve">b) </w:t>
      </w:r>
      <w:r w:rsidRPr="00D20F42">
        <w:t>Kolike</w:t>
      </w:r>
      <w:r w:rsidRPr="004E442D">
        <w:t xml:space="preserve"> </w:t>
      </w:r>
      <w:r w:rsidRPr="00D20F42">
        <w:t>dvije</w:t>
      </w:r>
      <w:r w:rsidRPr="004E442D">
        <w:t xml:space="preserve"> </w:t>
      </w:r>
      <w:r w:rsidRPr="00D20F42">
        <w:t>premije</w:t>
      </w:r>
      <w:r w:rsidRPr="004E442D">
        <w:t xml:space="preserve"> </w:t>
      </w:r>
      <w:r w:rsidRPr="00D20F42">
        <w:t>koje</w:t>
      </w:r>
      <w:r w:rsidRPr="004E442D">
        <w:t xml:space="preserve"> </w:t>
      </w:r>
      <w:r w:rsidRPr="00D20F42">
        <w:t>stoje</w:t>
      </w:r>
      <w:r w:rsidRPr="004E442D">
        <w:t xml:space="preserve"> </w:t>
      </w:r>
      <w:r w:rsidRPr="00D20F42">
        <w:t>u</w:t>
      </w:r>
      <w:r w:rsidRPr="004E442D">
        <w:t xml:space="preserve"> </w:t>
      </w:r>
      <w:r w:rsidRPr="00D20F42">
        <w:t>odnosu</w:t>
      </w:r>
      <w:r w:rsidRPr="004E442D">
        <w:t xml:space="preserve"> 4:5 </w:t>
      </w:r>
      <w:r w:rsidRPr="00D20F42">
        <w:t>treba</w:t>
      </w:r>
      <w:r w:rsidRPr="004E442D">
        <w:t xml:space="preserve"> </w:t>
      </w:r>
      <w:r w:rsidRPr="00D20F42">
        <w:t>da</w:t>
      </w:r>
      <w:r w:rsidRPr="004E442D">
        <w:t xml:space="preserve"> </w:t>
      </w:r>
      <w:r w:rsidRPr="00D20F42">
        <w:t>uplati</w:t>
      </w:r>
      <w:r w:rsidRPr="004E442D">
        <w:t xml:space="preserve"> </w:t>
      </w:r>
      <w:r w:rsidRPr="00D20F42">
        <w:t>osoba</w:t>
      </w:r>
      <w:r w:rsidRPr="004E442D">
        <w:t xml:space="preserve"> </w:t>
      </w:r>
      <w:r w:rsidRPr="00D20F42">
        <w:t>stara</w:t>
      </w:r>
      <w:r w:rsidRPr="004E442D">
        <w:t xml:space="preserve"> 63 </w:t>
      </w:r>
      <w:r w:rsidRPr="00D20F42">
        <w:t>godine</w:t>
      </w:r>
      <w:r w:rsidRPr="004E442D">
        <w:t xml:space="preserve"> </w:t>
      </w:r>
      <w:r w:rsidRPr="00D20F42">
        <w:t>da</w:t>
      </w:r>
      <w:r w:rsidRPr="004E442D">
        <w:t xml:space="preserve"> </w:t>
      </w:r>
      <w:r w:rsidRPr="00D20F42">
        <w:t>bi</w:t>
      </w:r>
      <w:r w:rsidRPr="004E442D">
        <w:t xml:space="preserve"> </w:t>
      </w:r>
      <w:r w:rsidRPr="00D20F42">
        <w:t>osigurala</w:t>
      </w:r>
      <w:r w:rsidRPr="004E442D">
        <w:t xml:space="preserve"> 65.000€ za slučaj doživljenja </w:t>
      </w:r>
      <w:r>
        <w:t>80-te godine. Kamatna stopa je 3</w:t>
      </w:r>
      <w:r w:rsidRPr="004E442D">
        <w:t>%.</w:t>
      </w:r>
    </w:p>
    <w:p w:rsidR="006412F8"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120" w:dyaOrig="660">
          <v:shape id="_x0000_i1037" type="#_x0000_t75" style="width:105.8pt;height:33.2pt" o:ole="">
            <v:imagedata r:id="rId31" o:title=""/>
          </v:shape>
          <o:OLEObject Type="Embed" ProgID="Equation.DSMT4" ShapeID="_x0000_i1037" DrawAspect="Content" ObjectID="_1650052647" r:id="rId32"/>
        </w:object>
      </w:r>
      <w:r w:rsidRPr="004E442D">
        <w:t>.</w:t>
      </w:r>
    </w:p>
    <w:p w:rsidR="006412F8" w:rsidRPr="004E442D" w:rsidRDefault="006412F8" w:rsidP="006412F8">
      <w:pPr>
        <w:pStyle w:val="ListParagraph"/>
        <w:autoSpaceDE w:val="0"/>
        <w:autoSpaceDN w:val="0"/>
        <w:adjustRightInd w:val="0"/>
        <w:ind w:left="426"/>
        <w:jc w:val="both"/>
      </w:pPr>
      <w:r>
        <w:t xml:space="preserve">a) </w:t>
      </w:r>
      <w:r w:rsidRPr="004E442D">
        <w:t>Naći vjerovatno trajanje života osobe stare 78 godina.</w:t>
      </w:r>
    </w:p>
    <w:p w:rsidR="006412F8" w:rsidRPr="004E442D" w:rsidRDefault="006412F8" w:rsidP="006412F8">
      <w:pPr>
        <w:pStyle w:val="ListParagraph"/>
        <w:autoSpaceDE w:val="0"/>
        <w:autoSpaceDN w:val="0"/>
        <w:adjustRightInd w:val="0"/>
        <w:ind w:left="426"/>
        <w:jc w:val="both"/>
      </w:pPr>
      <w:r>
        <w:t xml:space="preserve">b) </w:t>
      </w:r>
      <w:r w:rsidRPr="004E442D">
        <w:t xml:space="preserve">Odrediti vjerovatnoću da će od dvije osobe stare 73 i 65 godina, barem jedna biti mrtva u narednih 2 godine, ako umiru nezavisno jedna od druge. </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120" w:dyaOrig="660">
          <v:shape id="_x0000_i1038" type="#_x0000_t75" style="width:105.8pt;height:33.2pt" o:ole="">
            <v:imagedata r:id="rId33" o:title=""/>
          </v:shape>
          <o:OLEObject Type="Embed" ProgID="Equation.DSMT4" ShapeID="_x0000_i1038" DrawAspect="Content" ObjectID="_1650052648" r:id="rId34"/>
        </w:object>
      </w:r>
      <w:r w:rsidRPr="004E442D">
        <w:t>.</w:t>
      </w:r>
    </w:p>
    <w:p w:rsidR="006412F8" w:rsidRPr="004E442D" w:rsidRDefault="006412F8" w:rsidP="006412F8">
      <w:pPr>
        <w:pStyle w:val="ListParagraph"/>
        <w:autoSpaceDE w:val="0"/>
        <w:autoSpaceDN w:val="0"/>
        <w:adjustRightInd w:val="0"/>
        <w:ind w:left="426"/>
        <w:jc w:val="both"/>
      </w:pPr>
      <w:r>
        <w:t xml:space="preserve">a) </w:t>
      </w:r>
      <w:r w:rsidRPr="004E442D">
        <w:t>Naći vjerovatno trajanje života osobe stare 67 godina.</w:t>
      </w:r>
    </w:p>
    <w:p w:rsidR="006412F8" w:rsidRPr="004E442D" w:rsidRDefault="006412F8" w:rsidP="006412F8">
      <w:pPr>
        <w:pStyle w:val="ListParagraph"/>
        <w:autoSpaceDE w:val="0"/>
        <w:autoSpaceDN w:val="0"/>
        <w:adjustRightInd w:val="0"/>
        <w:ind w:left="426"/>
        <w:jc w:val="both"/>
      </w:pPr>
      <w:r>
        <w:t xml:space="preserve">b) </w:t>
      </w:r>
      <w:r w:rsidRPr="004E442D">
        <w:t xml:space="preserve">Odrediti vjerovatnoću da od dvije osobe stare 62 i 75 godina, nijedna neće biti mrtva u naredne 3 godine, ako umiru nezavisno jedna od druge. </w:t>
      </w:r>
    </w:p>
    <w:p w:rsidR="006412F8" w:rsidRPr="004E442D" w:rsidRDefault="006412F8" w:rsidP="006412F8">
      <w:pPr>
        <w:pStyle w:val="ListParagraph"/>
        <w:autoSpaceDE w:val="0"/>
        <w:autoSpaceDN w:val="0"/>
        <w:adjustRightInd w:val="0"/>
        <w:ind w:left="426"/>
        <w:jc w:val="both"/>
      </w:pPr>
    </w:p>
    <w:p w:rsidR="006412F8" w:rsidRPr="00D20F42" w:rsidRDefault="006412F8" w:rsidP="006412F8">
      <w:pPr>
        <w:pStyle w:val="ListParagraph"/>
        <w:numPr>
          <w:ilvl w:val="0"/>
          <w:numId w:val="14"/>
        </w:numPr>
        <w:autoSpaceDE w:val="0"/>
        <w:autoSpaceDN w:val="0"/>
        <w:adjustRightInd w:val="0"/>
        <w:ind w:left="426"/>
        <w:jc w:val="both"/>
      </w:pPr>
      <w:r w:rsidRPr="00D20F42">
        <w:t xml:space="preserve">Naći </w:t>
      </w:r>
      <w:r w:rsidR="00AF2ABF" w:rsidRPr="00AF2ABF">
        <w:rPr>
          <w:position w:val="-12"/>
        </w:rPr>
        <w:object w:dxaOrig="279" w:dyaOrig="360">
          <v:shape id="_x0000_i1039" type="#_x0000_t75" style="width:14.4pt;height:18.15pt" o:ole="">
            <v:imagedata r:id="rId35" o:title=""/>
          </v:shape>
          <o:OLEObject Type="Embed" ProgID="Equation.DSMT4" ShapeID="_x0000_i1039" DrawAspect="Content" ObjectID="_1650052649" r:id="rId36"/>
        </w:object>
      </w:r>
      <w:r w:rsidRPr="00D20F42">
        <w:t xml:space="preserve"> ako je </w:t>
      </w:r>
      <w:r w:rsidR="00AF2ABF" w:rsidRPr="00AF2ABF">
        <w:rPr>
          <w:position w:val="-12"/>
        </w:rPr>
        <w:object w:dxaOrig="1100" w:dyaOrig="360">
          <v:shape id="_x0000_i1040" type="#_x0000_t75" style="width:55.1pt;height:18.15pt" o:ole="">
            <v:imagedata r:id="rId37" o:title=""/>
          </v:shape>
          <o:OLEObject Type="Embed" ProgID="Equation.DSMT4" ShapeID="_x0000_i1040" DrawAspect="Content" ObjectID="_1650052650" r:id="rId38"/>
        </w:object>
      </w:r>
      <w:r w:rsidRPr="00D20F42">
        <w:t xml:space="preserve">, i naći </w:t>
      </w:r>
      <w:r w:rsidR="00AF2ABF" w:rsidRPr="00AF2ABF">
        <w:rPr>
          <w:position w:val="-12"/>
        </w:rPr>
        <w:object w:dxaOrig="300" w:dyaOrig="360">
          <v:shape id="_x0000_i1041" type="#_x0000_t75" style="width:15.05pt;height:18.15pt" o:ole="">
            <v:imagedata r:id="rId39" o:title=""/>
          </v:shape>
          <o:OLEObject Type="Embed" ProgID="Equation.DSMT4" ShapeID="_x0000_i1041" DrawAspect="Content" ObjectID="_1650052651" r:id="rId40"/>
        </w:object>
      </w:r>
      <w:r w:rsidRPr="00D20F42">
        <w:t xml:space="preserve"> ako je </w:t>
      </w:r>
      <w:r w:rsidR="00AF2ABF" w:rsidRPr="00AF2ABF">
        <w:rPr>
          <w:position w:val="-12"/>
        </w:rPr>
        <w:object w:dxaOrig="1640" w:dyaOrig="380">
          <v:shape id="_x0000_i1042" type="#_x0000_t75" style="width:82pt;height:19.4pt" o:ole="">
            <v:imagedata r:id="rId41" o:title=""/>
          </v:shape>
          <o:OLEObject Type="Embed" ProgID="Equation.DSMT4" ShapeID="_x0000_i1042" DrawAspect="Content" ObjectID="_1650052652" r:id="rId42"/>
        </w:object>
      </w:r>
      <w:r w:rsidRPr="00D20F42">
        <w:t>, gdje je d dati parametar. Za datu funkciju doživljenja, odrediti vjerovatno trajanje života osobe stare 62 godine.</w:t>
      </w:r>
    </w:p>
    <w:p w:rsidR="006412F8"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6"/>
        </w:rPr>
        <w:object w:dxaOrig="1820" w:dyaOrig="720">
          <v:shape id="_x0000_i1043" type="#_x0000_t75" style="width:91.4pt;height:36.3pt" o:ole="">
            <v:imagedata r:id="rId43" o:title=""/>
          </v:shape>
          <o:OLEObject Type="Embed" ProgID="Equation.DSMT4" ShapeID="_x0000_i1043" DrawAspect="Content" ObjectID="_1650052653" r:id="rId44"/>
        </w:object>
      </w:r>
      <w:r w:rsidRPr="004E442D">
        <w:t>.</w:t>
      </w:r>
    </w:p>
    <w:p w:rsidR="006412F8" w:rsidRPr="004E442D" w:rsidRDefault="006412F8" w:rsidP="006412F8">
      <w:pPr>
        <w:pStyle w:val="ListParagraph"/>
        <w:autoSpaceDE w:val="0"/>
        <w:autoSpaceDN w:val="0"/>
        <w:adjustRightInd w:val="0"/>
        <w:ind w:left="426"/>
        <w:jc w:val="both"/>
      </w:pPr>
      <w:r>
        <w:t xml:space="preserve">a) </w:t>
      </w:r>
      <w:r w:rsidRPr="004E442D">
        <w:t>Naći  najdublju starost i vjerovatno trajanje života osobe stare 53 godine.</w:t>
      </w:r>
    </w:p>
    <w:p w:rsidR="006412F8" w:rsidRPr="004E442D" w:rsidRDefault="006412F8" w:rsidP="006412F8">
      <w:pPr>
        <w:pStyle w:val="ListParagraph"/>
        <w:autoSpaceDE w:val="0"/>
        <w:autoSpaceDN w:val="0"/>
        <w:adjustRightInd w:val="0"/>
        <w:ind w:left="426"/>
        <w:jc w:val="both"/>
      </w:pPr>
      <w:r>
        <w:t xml:space="preserve">b) </w:t>
      </w:r>
      <w:r w:rsidRPr="004E442D">
        <w:t>Kolike dvije premije koje stoje u odnosu 3:5 treba da uplati osoba stara 53 godine da bi osigurala 60.000€ za slučaj doživljenja 75-te godine. Kamatna stopa je 6%.</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6"/>
        </w:rPr>
        <w:object w:dxaOrig="1880" w:dyaOrig="720">
          <v:shape id="_x0000_i1044" type="#_x0000_t75" style="width:93.9pt;height:36.3pt" o:ole="">
            <v:imagedata r:id="rId45" o:title=""/>
          </v:shape>
          <o:OLEObject Type="Embed" ProgID="Equation.DSMT4" ShapeID="_x0000_i1044" DrawAspect="Content" ObjectID="_1650052654" r:id="rId46"/>
        </w:object>
      </w:r>
      <w:r w:rsidRPr="004E442D">
        <w:t>.</w:t>
      </w:r>
    </w:p>
    <w:p w:rsidR="006412F8" w:rsidRPr="004E442D" w:rsidRDefault="006412F8" w:rsidP="006412F8">
      <w:pPr>
        <w:pStyle w:val="ListParagraph"/>
        <w:autoSpaceDE w:val="0"/>
        <w:autoSpaceDN w:val="0"/>
        <w:adjustRightInd w:val="0"/>
        <w:ind w:left="426"/>
        <w:jc w:val="both"/>
      </w:pPr>
      <w:r w:rsidRPr="004E442D">
        <w:t>Naći  najdublju starost i vjerovatno trajanje života osobe stare 56 godina.</w:t>
      </w:r>
    </w:p>
    <w:p w:rsidR="006412F8" w:rsidRPr="004E442D" w:rsidRDefault="006412F8" w:rsidP="006412F8">
      <w:pPr>
        <w:pStyle w:val="ListParagraph"/>
        <w:autoSpaceDE w:val="0"/>
        <w:autoSpaceDN w:val="0"/>
        <w:adjustRightInd w:val="0"/>
        <w:ind w:left="426"/>
        <w:jc w:val="both"/>
      </w:pPr>
      <w:r w:rsidRPr="00D20F42">
        <w:t>Kolike</w:t>
      </w:r>
      <w:r w:rsidRPr="004E442D">
        <w:t xml:space="preserve"> </w:t>
      </w:r>
      <w:r w:rsidRPr="00D20F42">
        <w:t>dvije</w:t>
      </w:r>
      <w:r w:rsidRPr="004E442D">
        <w:t xml:space="preserve"> </w:t>
      </w:r>
      <w:r w:rsidRPr="00D20F42">
        <w:t>premije</w:t>
      </w:r>
      <w:r w:rsidRPr="004E442D">
        <w:t xml:space="preserve"> </w:t>
      </w:r>
      <w:r w:rsidRPr="00D20F42">
        <w:t>koje</w:t>
      </w:r>
      <w:r w:rsidRPr="004E442D">
        <w:t xml:space="preserve"> </w:t>
      </w:r>
      <w:r w:rsidRPr="00D20F42">
        <w:t>stoje</w:t>
      </w:r>
      <w:r w:rsidRPr="004E442D">
        <w:t xml:space="preserve"> </w:t>
      </w:r>
      <w:r w:rsidRPr="00D20F42">
        <w:t>u</w:t>
      </w:r>
      <w:r w:rsidRPr="004E442D">
        <w:t xml:space="preserve"> </w:t>
      </w:r>
      <w:r w:rsidRPr="00D20F42">
        <w:t>odnosu</w:t>
      </w:r>
      <w:r w:rsidRPr="004E442D">
        <w:t xml:space="preserve"> 3:5 </w:t>
      </w:r>
      <w:r w:rsidRPr="00D20F42">
        <w:t>treba</w:t>
      </w:r>
      <w:r w:rsidRPr="004E442D">
        <w:t xml:space="preserve"> </w:t>
      </w:r>
      <w:r w:rsidRPr="00D20F42">
        <w:t>da</w:t>
      </w:r>
      <w:r w:rsidRPr="004E442D">
        <w:t xml:space="preserve"> </w:t>
      </w:r>
      <w:r w:rsidRPr="00D20F42">
        <w:t>uplati</w:t>
      </w:r>
      <w:r w:rsidRPr="004E442D">
        <w:t xml:space="preserve"> </w:t>
      </w:r>
      <w:r w:rsidRPr="00D20F42">
        <w:t>osoba</w:t>
      </w:r>
      <w:r w:rsidRPr="004E442D">
        <w:t xml:space="preserve"> </w:t>
      </w:r>
      <w:r w:rsidRPr="00D20F42">
        <w:t>stara</w:t>
      </w:r>
      <w:r w:rsidRPr="004E442D">
        <w:t xml:space="preserve"> 56 </w:t>
      </w:r>
      <w:r w:rsidRPr="00D20F42">
        <w:t>godina</w:t>
      </w:r>
      <w:r w:rsidRPr="004E442D">
        <w:t xml:space="preserve"> </w:t>
      </w:r>
      <w:r w:rsidRPr="00D20F42">
        <w:t>da</w:t>
      </w:r>
      <w:r w:rsidRPr="004E442D">
        <w:t xml:space="preserve"> </w:t>
      </w:r>
      <w:r w:rsidRPr="00D20F42">
        <w:t>bi</w:t>
      </w:r>
      <w:r w:rsidRPr="004E442D">
        <w:t xml:space="preserve"> </w:t>
      </w:r>
      <w:r w:rsidRPr="00D20F42">
        <w:t>osigurala</w:t>
      </w:r>
      <w:r w:rsidRPr="004E442D">
        <w:t xml:space="preserve"> 70.000€ za slučaj doživljenja </w:t>
      </w:r>
      <w:r>
        <w:t>75-te godine. Kamatna stopa je 7</w:t>
      </w:r>
      <w:r w:rsidRPr="004E442D">
        <w:t>%.</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A</w:t>
      </w:r>
      <w:r w:rsidRPr="00D20F42">
        <w:t>ko</w:t>
      </w:r>
      <w:r w:rsidRPr="004E442D">
        <w:t xml:space="preserve"> </w:t>
      </w:r>
      <w:r w:rsidRPr="00D20F42">
        <w:t>je</w:t>
      </w:r>
      <w:r w:rsidRPr="004E442D">
        <w:t xml:space="preserve"> </w:t>
      </w:r>
      <w:r w:rsidRPr="00D20F42">
        <w:t>funkcija</w:t>
      </w:r>
      <w:r w:rsidRPr="004E442D">
        <w:t xml:space="preserve"> </w:t>
      </w:r>
      <w:r w:rsidRPr="00D20F42">
        <w:t>do</w:t>
      </w:r>
      <w:r w:rsidRPr="004E442D">
        <w:t>ž</w:t>
      </w:r>
      <w:r w:rsidRPr="00D20F42">
        <w:t>ivljenja</w:t>
      </w:r>
      <w:r w:rsidRPr="004E442D">
        <w:t xml:space="preserve"> </w:t>
      </w:r>
      <w:r w:rsidR="00AF2ABF" w:rsidRPr="00AF2ABF">
        <w:rPr>
          <w:position w:val="-12"/>
        </w:rPr>
        <w:object w:dxaOrig="1780" w:dyaOrig="380">
          <v:shape id="_x0000_i1045" type="#_x0000_t75" style="width:88.9pt;height:19.4pt" o:ole="">
            <v:imagedata r:id="rId47" o:title=""/>
          </v:shape>
          <o:OLEObject Type="Embed" ProgID="Equation.DSMT4" ShapeID="_x0000_i1045" DrawAspect="Content" ObjectID="_1650052655" r:id="rId48"/>
        </w:object>
      </w:r>
      <w:r w:rsidRPr="004E442D">
        <w:t>.</w:t>
      </w:r>
    </w:p>
    <w:p w:rsidR="006412F8" w:rsidRPr="004E442D" w:rsidRDefault="006412F8" w:rsidP="006412F8">
      <w:pPr>
        <w:pStyle w:val="ListParagraph"/>
        <w:autoSpaceDE w:val="0"/>
        <w:autoSpaceDN w:val="0"/>
        <w:adjustRightInd w:val="0"/>
        <w:ind w:left="426"/>
        <w:jc w:val="both"/>
      </w:pPr>
      <w:r w:rsidRPr="004E442D">
        <w:t xml:space="preserve">Kolika je vjerovatnoća da će lice staro 65 godina biti mrtvo za 5 godina? Ukoliko se to lice osigura za slučaj doživljenja 80-te godine na 100.000 €, kolike dvije jednake neposredne godišnje anticipativne premije treba da uplati. Kamatna stopa je 5%. </w:t>
      </w:r>
    </w:p>
    <w:p w:rsidR="006412F8" w:rsidRPr="004E442D" w:rsidRDefault="006412F8" w:rsidP="006412F8">
      <w:pPr>
        <w:pStyle w:val="ListParagraph"/>
        <w:autoSpaceDE w:val="0"/>
        <w:autoSpaceDN w:val="0"/>
        <w:adjustRightInd w:val="0"/>
        <w:ind w:left="426"/>
        <w:jc w:val="both"/>
      </w:pPr>
      <w:r w:rsidRPr="004E442D">
        <w:t>Odrediti vjerovatno trajanje života osobe od x godina</w:t>
      </w:r>
      <w:r w:rsidRPr="004E442D">
        <w:tab/>
      </w:r>
      <w:r w:rsidRPr="004E442D">
        <w:tab/>
      </w:r>
      <w:r w:rsidRPr="004E442D">
        <w:tab/>
      </w:r>
      <w:r w:rsidRPr="004E442D">
        <w:tab/>
      </w:r>
      <w:r w:rsidRPr="004E442D">
        <w:tab/>
      </w:r>
      <w:r w:rsidRPr="004E442D">
        <w:tab/>
      </w:r>
      <w:r w:rsidRPr="004E442D">
        <w:tab/>
      </w:r>
    </w:p>
    <w:p w:rsidR="006412F8"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A</w:t>
      </w:r>
      <w:r w:rsidRPr="00D20F42">
        <w:t>ko</w:t>
      </w:r>
      <w:r w:rsidRPr="004E442D">
        <w:t xml:space="preserve"> </w:t>
      </w:r>
      <w:r w:rsidRPr="00D20F42">
        <w:t>je</w:t>
      </w:r>
      <w:r w:rsidRPr="004E442D">
        <w:t xml:space="preserve"> </w:t>
      </w:r>
      <w:r w:rsidRPr="00D20F42">
        <w:t>funkcija</w:t>
      </w:r>
      <w:r w:rsidRPr="004E442D">
        <w:t xml:space="preserve"> </w:t>
      </w:r>
      <w:r w:rsidRPr="00D20F42">
        <w:t>do</w:t>
      </w:r>
      <w:r w:rsidRPr="004E442D">
        <w:t>ž</w:t>
      </w:r>
      <w:r w:rsidRPr="00D20F42">
        <w:t>ivljenja</w:t>
      </w:r>
      <w:r w:rsidRPr="004E442D">
        <w:t xml:space="preserve"> </w:t>
      </w:r>
      <w:r w:rsidR="00AF2ABF" w:rsidRPr="00AF2ABF">
        <w:rPr>
          <w:position w:val="-12"/>
        </w:rPr>
        <w:object w:dxaOrig="1660" w:dyaOrig="380">
          <v:shape id="_x0000_i1046" type="#_x0000_t75" style="width:82.65pt;height:19.4pt" o:ole="">
            <v:imagedata r:id="rId49" o:title=""/>
          </v:shape>
          <o:OLEObject Type="Embed" ProgID="Equation.DSMT4" ShapeID="_x0000_i1046" DrawAspect="Content" ObjectID="_1650052656" r:id="rId50"/>
        </w:object>
      </w:r>
    </w:p>
    <w:p w:rsidR="006412F8" w:rsidRPr="004E442D" w:rsidRDefault="006412F8" w:rsidP="006412F8">
      <w:pPr>
        <w:pStyle w:val="ListParagraph"/>
        <w:autoSpaceDE w:val="0"/>
        <w:autoSpaceDN w:val="0"/>
        <w:adjustRightInd w:val="0"/>
        <w:ind w:left="426"/>
        <w:jc w:val="both"/>
      </w:pPr>
      <w:r w:rsidRPr="004E442D">
        <w:t xml:space="preserve">Kolika je vjerovatnoća da će lice staro 70 godina biti mrtvo za 8 godina? Ukoliko se to lice osigura za slučaj doživljenja 90-te godine na 50.000 €, kolike dvije neposredne godišnje anticipativne premije treba da uplati ako je druga 3 puta manja od prve. Kamatna stopa je 5%. </w:t>
      </w:r>
    </w:p>
    <w:p w:rsidR="006412F8" w:rsidRPr="004E442D" w:rsidRDefault="006412F8" w:rsidP="006412F8">
      <w:pPr>
        <w:pStyle w:val="ListParagraph"/>
        <w:autoSpaceDE w:val="0"/>
        <w:autoSpaceDN w:val="0"/>
        <w:adjustRightInd w:val="0"/>
        <w:ind w:left="426"/>
        <w:jc w:val="both"/>
      </w:pPr>
      <w:r w:rsidRPr="004E442D">
        <w:t>Odrediti vjerovatno trajanje života osobe od x godina.</w:t>
      </w:r>
      <w:r w:rsidRPr="004E442D">
        <w:tab/>
      </w:r>
      <w:r w:rsidRPr="004E442D">
        <w:tab/>
      </w:r>
      <w:r w:rsidRPr="004E442D">
        <w:tab/>
      </w:r>
      <w:r w:rsidRPr="004E442D">
        <w:tab/>
      </w:r>
      <w:r w:rsidRPr="004E442D">
        <w:tab/>
      </w:r>
      <w:r w:rsidRPr="004E442D">
        <w:tab/>
      </w:r>
      <w:r w:rsidRPr="004E442D">
        <w:tab/>
      </w:r>
      <w:r w:rsidRPr="004E442D">
        <w:tab/>
      </w: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intenziteta smrtnosti </w:t>
      </w:r>
      <w:r w:rsidR="00AF2ABF" w:rsidRPr="00AF2ABF">
        <w:rPr>
          <w:position w:val="-24"/>
        </w:rPr>
        <w:object w:dxaOrig="1520" w:dyaOrig="620">
          <v:shape id="_x0000_i1047" type="#_x0000_t75" style="width:76.4pt;height:30.7pt" o:ole="">
            <v:imagedata r:id="rId51" o:title=""/>
          </v:shape>
          <o:OLEObject Type="Embed" ProgID="Equation.DSMT4" ShapeID="_x0000_i1047" DrawAspect="Content" ObjectID="_1650052657" r:id="rId52"/>
        </w:object>
      </w:r>
      <w:r w:rsidRPr="004E442D">
        <w:t xml:space="preserve"> Ako je </w:t>
      </w:r>
      <w:r w:rsidR="00AF2ABF" w:rsidRPr="00AF2ABF">
        <w:rPr>
          <w:position w:val="-12"/>
        </w:rPr>
        <w:object w:dxaOrig="1300" w:dyaOrig="360">
          <v:shape id="_x0000_i1048" type="#_x0000_t75" style="width:65.1pt;height:18.15pt" o:ole="">
            <v:imagedata r:id="rId53" o:title=""/>
          </v:shape>
          <o:OLEObject Type="Embed" ProgID="Equation.DSMT4" ShapeID="_x0000_i1048" DrawAspect="Content" ObjectID="_1650052658" r:id="rId54"/>
        </w:object>
      </w:r>
      <w:r w:rsidRPr="004E442D">
        <w:t xml:space="preserve"> odrediti funkciju </w:t>
      </w:r>
      <w:r w:rsidR="00AF2ABF" w:rsidRPr="00AF2ABF">
        <w:rPr>
          <w:position w:val="-12"/>
        </w:rPr>
        <w:object w:dxaOrig="279" w:dyaOrig="360">
          <v:shape id="_x0000_i1049" type="#_x0000_t75" style="width:14.4pt;height:18.15pt" o:ole="">
            <v:imagedata r:id="rId55" o:title=""/>
          </v:shape>
          <o:OLEObject Type="Embed" ProgID="Equation.DSMT4" ShapeID="_x0000_i1049" DrawAspect="Content" ObjectID="_1650052659" r:id="rId56"/>
        </w:object>
      </w:r>
      <w:r w:rsidRPr="004E442D">
        <w:t xml:space="preserve"> kao i najdublju starost. Kolike 2 neposredne anticipativne premije koje stoje u odnosu 3:2 treba da uplati osoba stara 50 godina ako želi da primi 2 jednake anticipativne odložene (10 godina) rente od 3.000€. Kamatna stopa</w:t>
      </w:r>
      <w:r>
        <w:t xml:space="preserve"> je 7</w:t>
      </w:r>
      <w:r w:rsidRPr="004E442D">
        <w:t>%.</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intenziteta smrtnosti </w:t>
      </w:r>
      <w:r w:rsidR="00AF2ABF" w:rsidRPr="00AF2ABF">
        <w:rPr>
          <w:position w:val="-24"/>
        </w:rPr>
        <w:object w:dxaOrig="1520" w:dyaOrig="620">
          <v:shape id="_x0000_i1050" type="#_x0000_t75" style="width:76.4pt;height:30.7pt" o:ole="">
            <v:imagedata r:id="rId57" o:title=""/>
          </v:shape>
          <o:OLEObject Type="Embed" ProgID="Equation.DSMT4" ShapeID="_x0000_i1050" DrawAspect="Content" ObjectID="_1650052660" r:id="rId58"/>
        </w:object>
      </w:r>
      <w:r w:rsidRPr="004E442D">
        <w:t xml:space="preserve"> Ako je </w:t>
      </w:r>
      <w:r w:rsidR="00AF2ABF" w:rsidRPr="00AF2ABF">
        <w:rPr>
          <w:position w:val="-12"/>
        </w:rPr>
        <w:object w:dxaOrig="1300" w:dyaOrig="360">
          <v:shape id="_x0000_i1051" type="#_x0000_t75" style="width:65.1pt;height:18.15pt" o:ole="">
            <v:imagedata r:id="rId59" o:title=""/>
          </v:shape>
          <o:OLEObject Type="Embed" ProgID="Equation.DSMT4" ShapeID="_x0000_i1051" DrawAspect="Content" ObjectID="_1650052661" r:id="rId60"/>
        </w:object>
      </w:r>
      <w:r w:rsidRPr="004E442D">
        <w:t xml:space="preserve"> odrediti funkciju </w:t>
      </w:r>
      <w:r w:rsidR="00AF2ABF" w:rsidRPr="00AF2ABF">
        <w:rPr>
          <w:position w:val="-12"/>
        </w:rPr>
        <w:object w:dxaOrig="279" w:dyaOrig="360">
          <v:shape id="_x0000_i1052" type="#_x0000_t75" style="width:14.4pt;height:18.15pt" o:ole="">
            <v:imagedata r:id="rId61" o:title=""/>
          </v:shape>
          <o:OLEObject Type="Embed" ProgID="Equation.DSMT4" ShapeID="_x0000_i1052" DrawAspect="Content" ObjectID="_1650052662" r:id="rId62"/>
        </w:object>
      </w:r>
      <w:r w:rsidRPr="004E442D">
        <w:t xml:space="preserve"> kao i najdublju starost. Kolike 2 neposredne anticipativne jednake premije treba da uplati osoba stara 60 godina ako želi da primi 2 jednake anticipativne odložene (10 godina) ren</w:t>
      </w:r>
      <w:r>
        <w:t>te od 3.000€. Kamatna stopa je 7</w:t>
      </w:r>
      <w:r w:rsidRPr="004E442D">
        <w:t>%.</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lastRenderedPageBreak/>
        <w:t xml:space="preserve">Data je funkcija intenziteta smrtnosti </w:t>
      </w:r>
      <w:r w:rsidR="00AF2ABF" w:rsidRPr="00AF2ABF">
        <w:rPr>
          <w:position w:val="-24"/>
        </w:rPr>
        <w:object w:dxaOrig="1540" w:dyaOrig="620">
          <v:shape id="_x0000_i1053" type="#_x0000_t75" style="width:77pt;height:30.7pt" o:ole="">
            <v:imagedata r:id="rId63" o:title=""/>
          </v:shape>
          <o:OLEObject Type="Embed" ProgID="Equation.DSMT4" ShapeID="_x0000_i1053" DrawAspect="Content" ObjectID="_1650052663" r:id="rId64"/>
        </w:object>
      </w:r>
      <w:r w:rsidRPr="004E442D">
        <w:t xml:space="preserve"> Ako je </w:t>
      </w:r>
      <w:r w:rsidR="00AF2ABF" w:rsidRPr="00AF2ABF">
        <w:rPr>
          <w:position w:val="-12"/>
        </w:rPr>
        <w:object w:dxaOrig="1300" w:dyaOrig="360">
          <v:shape id="_x0000_i1054" type="#_x0000_t75" style="width:65.1pt;height:18.15pt" o:ole="">
            <v:imagedata r:id="rId65" o:title=""/>
          </v:shape>
          <o:OLEObject Type="Embed" ProgID="Equation.DSMT4" ShapeID="_x0000_i1054" DrawAspect="Content" ObjectID="_1650052664" r:id="rId66"/>
        </w:object>
      </w:r>
      <w:r w:rsidRPr="004E442D">
        <w:t xml:space="preserve"> odrediti funkciju </w:t>
      </w:r>
      <w:r w:rsidR="00AF2ABF" w:rsidRPr="00AF2ABF">
        <w:rPr>
          <w:position w:val="-12"/>
        </w:rPr>
        <w:object w:dxaOrig="279" w:dyaOrig="360">
          <v:shape id="_x0000_i1055" type="#_x0000_t75" style="width:14.4pt;height:18.15pt" o:ole="">
            <v:imagedata r:id="rId67" o:title=""/>
          </v:shape>
          <o:OLEObject Type="Embed" ProgID="Equation.DSMT4" ShapeID="_x0000_i1055" DrawAspect="Content" ObjectID="_1650052665" r:id="rId68"/>
        </w:object>
      </w:r>
      <w:r w:rsidRPr="004E442D">
        <w:t xml:space="preserve"> kao i najdublju starost. Kolike 2 neposredne anticipativne jednake premije treba da uplati osoba stara 65 godina ako želi da primi 2 jednake anticipativne odložene (15 godina) ren</w:t>
      </w:r>
      <w:r>
        <w:t>te od 1.000€. Kamatna stopa je 4</w:t>
      </w:r>
      <w:r w:rsidRPr="004E442D">
        <w:t>%.</w:t>
      </w:r>
    </w:p>
    <w:p w:rsidR="006412F8" w:rsidRPr="004E442D" w:rsidRDefault="006412F8" w:rsidP="006412F8">
      <w:pPr>
        <w:pStyle w:val="ListParagraph"/>
        <w:autoSpaceDE w:val="0"/>
        <w:autoSpaceDN w:val="0"/>
        <w:adjustRightInd w:val="0"/>
        <w:ind w:left="426"/>
        <w:jc w:val="both"/>
      </w:pPr>
    </w:p>
    <w:p w:rsidR="006412F8" w:rsidRDefault="006412F8" w:rsidP="006412F8">
      <w:pPr>
        <w:pStyle w:val="ListParagraph"/>
        <w:numPr>
          <w:ilvl w:val="0"/>
          <w:numId w:val="14"/>
        </w:numPr>
        <w:autoSpaceDE w:val="0"/>
        <w:autoSpaceDN w:val="0"/>
        <w:adjustRightInd w:val="0"/>
        <w:ind w:left="426"/>
        <w:jc w:val="both"/>
      </w:pPr>
      <w:r w:rsidRPr="004E442D">
        <w:t xml:space="preserve">Data je funkcija intenziteta smrtnosti </w:t>
      </w:r>
      <w:r w:rsidR="00AF2ABF" w:rsidRPr="00AF2ABF">
        <w:rPr>
          <w:position w:val="-24"/>
        </w:rPr>
        <w:object w:dxaOrig="1320" w:dyaOrig="620">
          <v:shape id="_x0000_i1056" type="#_x0000_t75" style="width:66.35pt;height:30.7pt" o:ole="">
            <v:imagedata r:id="rId69" o:title=""/>
          </v:shape>
          <o:OLEObject Type="Embed" ProgID="Equation.DSMT4" ShapeID="_x0000_i1056" DrawAspect="Content" ObjectID="_1650052666" r:id="rId70"/>
        </w:object>
      </w:r>
      <w:r w:rsidRPr="004E442D">
        <w:t xml:space="preserve"> Ako je </w:t>
      </w:r>
      <w:r w:rsidR="00AF2ABF" w:rsidRPr="00AF2ABF">
        <w:rPr>
          <w:position w:val="-12"/>
        </w:rPr>
        <w:object w:dxaOrig="1300" w:dyaOrig="360">
          <v:shape id="_x0000_i1057" type="#_x0000_t75" style="width:65.1pt;height:18.15pt" o:ole="">
            <v:imagedata r:id="rId71" o:title=""/>
          </v:shape>
          <o:OLEObject Type="Embed" ProgID="Equation.DSMT4" ShapeID="_x0000_i1057" DrawAspect="Content" ObjectID="_1650052667" r:id="rId72"/>
        </w:object>
      </w:r>
      <w:r w:rsidRPr="004E442D">
        <w:t xml:space="preserve"> odrediti funkciju </w:t>
      </w:r>
      <w:r w:rsidR="00AF2ABF" w:rsidRPr="00AF2ABF">
        <w:rPr>
          <w:position w:val="-12"/>
        </w:rPr>
        <w:object w:dxaOrig="279" w:dyaOrig="360">
          <v:shape id="_x0000_i1058" type="#_x0000_t75" style="width:14.4pt;height:18.15pt" o:ole="">
            <v:imagedata r:id="rId73" o:title=""/>
          </v:shape>
          <o:OLEObject Type="Embed" ProgID="Equation.DSMT4" ShapeID="_x0000_i1058" DrawAspect="Content" ObjectID="_1650052668" r:id="rId74"/>
        </w:object>
      </w:r>
      <w:r w:rsidRPr="004E442D">
        <w:t xml:space="preserve"> kao i najdublju starost. Kolike 2 neposredne anticipativne jednake premije treba da uplati osoba stara 50 godina ako želi da primi 2 jednake anticipativne odložene (10 godina) rente od 2.000€. Kamatna stopa je 6%.</w:t>
      </w:r>
    </w:p>
    <w:p w:rsidR="006412F8"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intenziteta smrtnosti </w:t>
      </w:r>
      <w:r w:rsidR="00AF2ABF" w:rsidRPr="00AF2ABF">
        <w:rPr>
          <w:position w:val="-24"/>
        </w:rPr>
        <w:object w:dxaOrig="1320" w:dyaOrig="620">
          <v:shape id="_x0000_i1059" type="#_x0000_t75" style="width:66.35pt;height:30.7pt" o:ole="">
            <v:imagedata r:id="rId75" o:title=""/>
          </v:shape>
          <o:OLEObject Type="Embed" ProgID="Equation.DSMT4" ShapeID="_x0000_i1059" DrawAspect="Content" ObjectID="_1650052669" r:id="rId76"/>
        </w:object>
      </w:r>
      <w:r w:rsidRPr="004E442D">
        <w:t xml:space="preserve"> Ako je </w:t>
      </w:r>
      <w:r w:rsidR="00AF2ABF" w:rsidRPr="00AF2ABF">
        <w:rPr>
          <w:position w:val="-12"/>
        </w:rPr>
        <w:object w:dxaOrig="1300" w:dyaOrig="360">
          <v:shape id="_x0000_i1060" type="#_x0000_t75" style="width:65.1pt;height:18.15pt" o:ole="">
            <v:imagedata r:id="rId77" o:title=""/>
          </v:shape>
          <o:OLEObject Type="Embed" ProgID="Equation.DSMT4" ShapeID="_x0000_i1060" DrawAspect="Content" ObjectID="_1650052670" r:id="rId78"/>
        </w:object>
      </w:r>
      <w:r w:rsidRPr="004E442D">
        <w:t xml:space="preserve"> odrediti funkciju </w:t>
      </w:r>
      <w:r w:rsidR="00AF2ABF" w:rsidRPr="00AF2ABF">
        <w:rPr>
          <w:position w:val="-12"/>
        </w:rPr>
        <w:object w:dxaOrig="279" w:dyaOrig="360">
          <v:shape id="_x0000_i1061" type="#_x0000_t75" style="width:14.4pt;height:18.15pt" o:ole="">
            <v:imagedata r:id="rId79" o:title=""/>
          </v:shape>
          <o:OLEObject Type="Embed" ProgID="Equation.DSMT4" ShapeID="_x0000_i1061" DrawAspect="Content" ObjectID="_1650052671" r:id="rId80"/>
        </w:object>
      </w:r>
      <w:r w:rsidRPr="004E442D">
        <w:t xml:space="preserve"> kao i najdublju starost. Kolike 2 neposredne anticipativne jednake premije treba da uplati osoba stara 48 godina ako želi da primi 2 jednake anticipativne odložene (12 godina) rente od 1.000€. Kamatna st</w:t>
      </w:r>
      <w:r>
        <w:t>opa je 4</w:t>
      </w:r>
      <w:r w:rsidRPr="004E442D">
        <w:t xml:space="preserve">%.    </w:t>
      </w:r>
      <w:r w:rsidRPr="004E442D">
        <w:tab/>
      </w:r>
      <w:r w:rsidRPr="004E442D">
        <w:tab/>
      </w:r>
      <w:r w:rsidRPr="004E442D">
        <w:tab/>
      </w:r>
      <w:r w:rsidRPr="004E442D">
        <w:tab/>
      </w:r>
      <w:r w:rsidRPr="004E442D">
        <w:tab/>
      </w:r>
      <w:r w:rsidRPr="004E442D">
        <w:tab/>
      </w:r>
      <w:r w:rsidRPr="004E442D">
        <w:tab/>
      </w:r>
      <w:r w:rsidRPr="004E442D">
        <w:tab/>
      </w:r>
      <w:r w:rsidRPr="004E442D">
        <w:tab/>
      </w:r>
      <w:r w:rsidRPr="004E442D">
        <w:tab/>
      </w:r>
      <w:r w:rsidRPr="004E442D">
        <w:tab/>
      </w:r>
      <w:r w:rsidRPr="004E442D">
        <w:tab/>
      </w: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380" w:dyaOrig="620">
          <v:shape id="_x0000_i1062" type="#_x0000_t75" style="width:118.95pt;height:30.7pt" o:ole="">
            <v:imagedata r:id="rId81" o:title=""/>
          </v:shape>
          <o:OLEObject Type="Embed" ProgID="Equation.DSMT4" ShapeID="_x0000_i1062" DrawAspect="Content" ObjectID="_1650052672" r:id="rId82"/>
        </w:object>
      </w:r>
    </w:p>
    <w:p w:rsidR="006412F8" w:rsidRPr="004E442D" w:rsidRDefault="006412F8" w:rsidP="006412F8">
      <w:pPr>
        <w:pStyle w:val="ListParagraph"/>
        <w:autoSpaceDE w:val="0"/>
        <w:autoSpaceDN w:val="0"/>
        <w:adjustRightInd w:val="0"/>
        <w:ind w:left="426"/>
        <w:jc w:val="both"/>
      </w:pPr>
      <w:r w:rsidRPr="004E442D">
        <w:t>Naći vjerovatnoću da od dvije osobe stare 45 i 60 godina ni jedna neće biti mrtva nakon 10 godina, ako umiru nezavisno jedna od druge.</w:t>
      </w:r>
    </w:p>
    <w:p w:rsidR="006412F8" w:rsidRPr="004E442D" w:rsidRDefault="006412F8" w:rsidP="006412F8">
      <w:pPr>
        <w:pStyle w:val="ListParagraph"/>
        <w:autoSpaceDE w:val="0"/>
        <w:autoSpaceDN w:val="0"/>
        <w:adjustRightInd w:val="0"/>
        <w:ind w:left="426"/>
        <w:jc w:val="both"/>
      </w:pPr>
      <w:r w:rsidRPr="004E442D">
        <w:t>Naći najdublju starost i vjerovatno trajanje života osobe stare 43 godine.</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380" w:dyaOrig="620">
          <v:shape id="_x0000_i1063" type="#_x0000_t75" style="width:118.95pt;height:30.7pt" o:ole="">
            <v:imagedata r:id="rId83" o:title=""/>
          </v:shape>
          <o:OLEObject Type="Embed" ProgID="Equation.DSMT4" ShapeID="_x0000_i1063" DrawAspect="Content" ObjectID="_1650052673" r:id="rId84"/>
        </w:object>
      </w:r>
    </w:p>
    <w:p w:rsidR="006412F8" w:rsidRPr="004E442D" w:rsidRDefault="006412F8" w:rsidP="006412F8">
      <w:pPr>
        <w:pStyle w:val="ListParagraph"/>
        <w:numPr>
          <w:ilvl w:val="0"/>
          <w:numId w:val="24"/>
        </w:numPr>
        <w:autoSpaceDE w:val="0"/>
        <w:autoSpaceDN w:val="0"/>
        <w:adjustRightInd w:val="0"/>
        <w:ind w:left="426"/>
        <w:jc w:val="both"/>
      </w:pPr>
      <w:r w:rsidRPr="004E442D">
        <w:t>Naći vjerovatnoću da od dvije osobe stare 55 i 60 godina tačno jedna biti živa nakon 10 godina, ako umiru nezavisno jedna od druge.</w:t>
      </w:r>
    </w:p>
    <w:p w:rsidR="006412F8" w:rsidRPr="004E442D" w:rsidRDefault="006412F8" w:rsidP="006412F8">
      <w:pPr>
        <w:pStyle w:val="ListParagraph"/>
        <w:numPr>
          <w:ilvl w:val="0"/>
          <w:numId w:val="24"/>
        </w:numPr>
        <w:autoSpaceDE w:val="0"/>
        <w:autoSpaceDN w:val="0"/>
        <w:adjustRightInd w:val="0"/>
        <w:ind w:left="426"/>
        <w:jc w:val="both"/>
      </w:pPr>
      <w:r w:rsidRPr="004E442D">
        <w:t>Naći najdublju starost i vjerovatno trajanje života osobe stare 43 godine.</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360" w:dyaOrig="620">
          <v:shape id="_x0000_i1064" type="#_x0000_t75" style="width:118.35pt;height:30.7pt" o:ole="">
            <v:imagedata r:id="rId85" o:title=""/>
          </v:shape>
          <o:OLEObject Type="Embed" ProgID="Equation.DSMT4" ShapeID="_x0000_i1064" DrawAspect="Content" ObjectID="_1650052674" r:id="rId86"/>
        </w:object>
      </w:r>
    </w:p>
    <w:p w:rsidR="006412F8" w:rsidRPr="004E442D" w:rsidRDefault="006412F8" w:rsidP="006412F8">
      <w:pPr>
        <w:pStyle w:val="ListParagraph"/>
        <w:numPr>
          <w:ilvl w:val="0"/>
          <w:numId w:val="25"/>
        </w:numPr>
        <w:autoSpaceDE w:val="0"/>
        <w:autoSpaceDN w:val="0"/>
        <w:adjustRightInd w:val="0"/>
        <w:ind w:left="426"/>
        <w:jc w:val="both"/>
      </w:pPr>
      <w:r w:rsidRPr="004E442D">
        <w:t>Naći vjerovatnoću da od dvije osobe stare 50 i 60 godina ni jedna neće biti mrtva nakon 10 godina, ako umiru nezavisno jedna od druge.</w:t>
      </w:r>
    </w:p>
    <w:p w:rsidR="006412F8" w:rsidRPr="004E442D" w:rsidRDefault="006412F8" w:rsidP="006412F8">
      <w:pPr>
        <w:pStyle w:val="ListParagraph"/>
        <w:numPr>
          <w:ilvl w:val="0"/>
          <w:numId w:val="25"/>
        </w:numPr>
        <w:autoSpaceDE w:val="0"/>
        <w:autoSpaceDN w:val="0"/>
        <w:adjustRightInd w:val="0"/>
        <w:ind w:left="426"/>
        <w:jc w:val="both"/>
      </w:pPr>
      <w:r w:rsidRPr="004E442D">
        <w:t>Naći najdublju starost i vjerovatno trajanje života osobe stare 55 godina.</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Data je funkcija doživljenja </w:t>
      </w:r>
      <w:r w:rsidR="00AF2ABF" w:rsidRPr="00AF2ABF">
        <w:rPr>
          <w:position w:val="-24"/>
        </w:rPr>
        <w:object w:dxaOrig="2360" w:dyaOrig="620">
          <v:shape id="_x0000_i1065" type="#_x0000_t75" style="width:118.35pt;height:30.7pt" o:ole="">
            <v:imagedata r:id="rId87" o:title=""/>
          </v:shape>
          <o:OLEObject Type="Embed" ProgID="Equation.DSMT4" ShapeID="_x0000_i1065" DrawAspect="Content" ObjectID="_1650052675" r:id="rId88"/>
        </w:object>
      </w:r>
    </w:p>
    <w:p w:rsidR="006412F8" w:rsidRPr="004E442D" w:rsidRDefault="006412F8" w:rsidP="006412F8">
      <w:pPr>
        <w:pStyle w:val="ListParagraph"/>
        <w:numPr>
          <w:ilvl w:val="0"/>
          <w:numId w:val="26"/>
        </w:numPr>
        <w:autoSpaceDE w:val="0"/>
        <w:autoSpaceDN w:val="0"/>
        <w:adjustRightInd w:val="0"/>
        <w:ind w:left="426"/>
        <w:jc w:val="both"/>
      </w:pPr>
      <w:r w:rsidRPr="004E442D">
        <w:t>Naći vjerovatnoću da od dvije osobe stare 40 i 50 godina tačno jedna biti mrtva nakon 10 godina, ako umiru nezavisno jedna od druge.</w:t>
      </w:r>
    </w:p>
    <w:p w:rsidR="006412F8" w:rsidRPr="004E442D" w:rsidRDefault="006412F8" w:rsidP="006412F8">
      <w:pPr>
        <w:pStyle w:val="ListParagraph"/>
        <w:numPr>
          <w:ilvl w:val="0"/>
          <w:numId w:val="26"/>
        </w:numPr>
        <w:autoSpaceDE w:val="0"/>
        <w:autoSpaceDN w:val="0"/>
        <w:adjustRightInd w:val="0"/>
        <w:ind w:left="426"/>
        <w:jc w:val="both"/>
      </w:pPr>
      <w:r w:rsidRPr="004E442D">
        <w:t>Naći najdublju starost i vjerovatno trajanje života osobe stare 45 godina.</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a) Ako je </w:t>
      </w:r>
      <w:r w:rsidR="00AF2ABF" w:rsidRPr="00AF2ABF">
        <w:rPr>
          <w:position w:val="-12"/>
        </w:rPr>
        <w:object w:dxaOrig="1280" w:dyaOrig="360">
          <v:shape id="_x0000_i1066" type="#_x0000_t75" style="width:63.85pt;height:18.15pt" o:ole="">
            <v:imagedata r:id="rId89" o:title=""/>
          </v:shape>
          <o:OLEObject Type="Embed" ProgID="Equation.DSMT4" ShapeID="_x0000_i1066" DrawAspect="Content" ObjectID="_1650052676" r:id="rId90"/>
        </w:object>
      </w:r>
      <w:r>
        <w:t xml:space="preserve"> </w:t>
      </w:r>
      <w:r w:rsidRPr="004E442D">
        <w:t xml:space="preserve">i </w:t>
      </w:r>
      <w:r w:rsidR="00AF2ABF" w:rsidRPr="00AF2ABF">
        <w:rPr>
          <w:position w:val="-12"/>
        </w:rPr>
        <w:object w:dxaOrig="1060" w:dyaOrig="360">
          <v:shape id="_x0000_i1067" type="#_x0000_t75" style="width:52.6pt;height:18.15pt" o:ole="">
            <v:imagedata r:id="rId91" o:title=""/>
          </v:shape>
          <o:OLEObject Type="Embed" ProgID="Equation.DSMT4" ShapeID="_x0000_i1067" DrawAspect="Content" ObjectID="_1650052677" r:id="rId92"/>
        </w:object>
      </w:r>
      <w:r w:rsidRPr="004E442D">
        <w:t xml:space="preserve">, dokazati da je </w:t>
      </w:r>
      <w:r w:rsidR="00AF2ABF" w:rsidRPr="00AF2ABF">
        <w:rPr>
          <w:position w:val="-12"/>
        </w:rPr>
        <w:object w:dxaOrig="1600" w:dyaOrig="380">
          <v:shape id="_x0000_i1068" type="#_x0000_t75" style="width:80.15pt;height:19.4pt" o:ole="">
            <v:imagedata r:id="rId93" o:title=""/>
          </v:shape>
          <o:OLEObject Type="Embed" ProgID="Equation.DSMT4" ShapeID="_x0000_i1068" DrawAspect="Content" ObjectID="_1650052678" r:id="rId94"/>
        </w:object>
      </w:r>
      <w:r w:rsidRPr="004E442D">
        <w:t xml:space="preserve"> (</w:t>
      </w:r>
      <w:r w:rsidRPr="00D20F42">
        <w:t>b</w:t>
      </w:r>
      <w:r w:rsidRPr="004E442D">
        <w:t xml:space="preserve"> dati parametar). Važi i obrnuto. Dokazati. </w:t>
      </w:r>
    </w:p>
    <w:p w:rsidR="006412F8" w:rsidRPr="004E442D" w:rsidRDefault="006412F8" w:rsidP="006412F8">
      <w:pPr>
        <w:pStyle w:val="ListParagraph"/>
        <w:autoSpaceDE w:val="0"/>
        <w:autoSpaceDN w:val="0"/>
        <w:adjustRightInd w:val="0"/>
        <w:ind w:left="426"/>
        <w:jc w:val="both"/>
      </w:pPr>
      <w:r w:rsidRPr="004E442D">
        <w:t>b)  Za datu funkciju doživljenja, odrediti vjerovatnoću da osoba od 59 godina ne doživi narednu godinu.</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a) Ako je </w:t>
      </w:r>
      <w:r w:rsidR="00AF2ABF" w:rsidRPr="00AF2ABF">
        <w:rPr>
          <w:position w:val="-12"/>
        </w:rPr>
        <w:object w:dxaOrig="1280" w:dyaOrig="360">
          <v:shape id="_x0000_i1069" type="#_x0000_t75" style="width:63.85pt;height:18.15pt" o:ole="">
            <v:imagedata r:id="rId95" o:title=""/>
          </v:shape>
          <o:OLEObject Type="Embed" ProgID="Equation.DSMT4" ShapeID="_x0000_i1069" DrawAspect="Content" ObjectID="_1650052679" r:id="rId96"/>
        </w:object>
      </w:r>
      <w:r w:rsidRPr="004E442D">
        <w:t xml:space="preserve">i </w:t>
      </w:r>
      <w:r w:rsidR="00AF2ABF" w:rsidRPr="00AF2ABF">
        <w:rPr>
          <w:position w:val="-12"/>
        </w:rPr>
        <w:object w:dxaOrig="1100" w:dyaOrig="360">
          <v:shape id="_x0000_i1070" type="#_x0000_t75" style="width:55.1pt;height:18.15pt" o:ole="">
            <v:imagedata r:id="rId97" o:title=""/>
          </v:shape>
          <o:OLEObject Type="Embed" ProgID="Equation.DSMT4" ShapeID="_x0000_i1070" DrawAspect="Content" ObjectID="_1650052680" r:id="rId98"/>
        </w:object>
      </w:r>
      <w:r w:rsidRPr="004E442D">
        <w:t xml:space="preserve">, dokazati da je </w:t>
      </w:r>
      <w:r w:rsidR="00AF2ABF" w:rsidRPr="00AF2ABF">
        <w:rPr>
          <w:position w:val="-12"/>
        </w:rPr>
        <w:object w:dxaOrig="1640" w:dyaOrig="380">
          <v:shape id="_x0000_i1071" type="#_x0000_t75" style="width:82pt;height:19.4pt" o:ole="">
            <v:imagedata r:id="rId99" o:title=""/>
          </v:shape>
          <o:OLEObject Type="Embed" ProgID="Equation.DSMT4" ShapeID="_x0000_i1071" DrawAspect="Content" ObjectID="_1650052681" r:id="rId100"/>
        </w:object>
      </w:r>
      <w:r w:rsidRPr="004E442D">
        <w:t xml:space="preserve">  (</w:t>
      </w:r>
      <w:r w:rsidRPr="00D20F42">
        <w:t>d</w:t>
      </w:r>
      <w:r w:rsidRPr="004E442D">
        <w:t xml:space="preserve"> dati parametar). Važi i obrnuto. Dokazati.</w:t>
      </w:r>
    </w:p>
    <w:p w:rsidR="006412F8" w:rsidRPr="004E442D" w:rsidRDefault="006412F8" w:rsidP="006412F8">
      <w:pPr>
        <w:pStyle w:val="ListParagraph"/>
        <w:autoSpaceDE w:val="0"/>
        <w:autoSpaceDN w:val="0"/>
        <w:adjustRightInd w:val="0"/>
        <w:ind w:left="426"/>
        <w:jc w:val="both"/>
      </w:pPr>
      <w:r w:rsidRPr="004E442D">
        <w:lastRenderedPageBreak/>
        <w:t>b) Za datu funkciju doživljenja, odrediti vjerovatnoću da osoba od 71 godinu doživi narednu godinu.</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Odrediti srednje trajanje života lica starog 45 godina i vjerovatnoću da ta osoba doživi 70 godina, ako je </w:t>
      </w:r>
      <w:r w:rsidR="00AF2ABF" w:rsidRPr="00AF2ABF">
        <w:rPr>
          <w:position w:val="-24"/>
        </w:rPr>
        <w:object w:dxaOrig="2220" w:dyaOrig="620">
          <v:shape id="_x0000_i1072" type="#_x0000_t75" style="width:110.8pt;height:30.7pt" o:ole="">
            <v:imagedata r:id="rId101" o:title=""/>
          </v:shape>
          <o:OLEObject Type="Embed" ProgID="Equation.DSMT4" ShapeID="_x0000_i1072" DrawAspect="Content" ObjectID="_1650052682" r:id="rId102"/>
        </w:object>
      </w:r>
      <w:r w:rsidRPr="004E442D">
        <w:t xml:space="preserve"> Skicirati grafik funkcije doživljenja.</w:t>
      </w:r>
    </w:p>
    <w:p w:rsidR="006412F8" w:rsidRPr="004E442D" w:rsidRDefault="006412F8" w:rsidP="006412F8">
      <w:pPr>
        <w:pStyle w:val="ListParagraph"/>
        <w:autoSpaceDE w:val="0"/>
        <w:autoSpaceDN w:val="0"/>
        <w:adjustRightInd w:val="0"/>
        <w:ind w:left="426"/>
        <w:jc w:val="both"/>
      </w:pPr>
    </w:p>
    <w:p w:rsidR="006412F8" w:rsidRPr="004E442D" w:rsidRDefault="006412F8" w:rsidP="006412F8">
      <w:pPr>
        <w:pStyle w:val="ListParagraph"/>
        <w:numPr>
          <w:ilvl w:val="0"/>
          <w:numId w:val="14"/>
        </w:numPr>
        <w:autoSpaceDE w:val="0"/>
        <w:autoSpaceDN w:val="0"/>
        <w:adjustRightInd w:val="0"/>
        <w:ind w:left="426"/>
        <w:jc w:val="both"/>
      </w:pPr>
      <w:r w:rsidRPr="004E442D">
        <w:t xml:space="preserve">Odrediti srednje trajanje života lica starog 55 godina i vjerovatnoću da ta osoba doživi 75 godina, ako je </w:t>
      </w:r>
      <w:r w:rsidR="00AF2ABF" w:rsidRPr="00AF2ABF">
        <w:rPr>
          <w:position w:val="-24"/>
        </w:rPr>
        <w:object w:dxaOrig="2220" w:dyaOrig="620">
          <v:shape id="_x0000_i1073" type="#_x0000_t75" style="width:110.8pt;height:30.7pt" o:ole="">
            <v:imagedata r:id="rId103" o:title=""/>
          </v:shape>
          <o:OLEObject Type="Embed" ProgID="Equation.DSMT4" ShapeID="_x0000_i1073" DrawAspect="Content" ObjectID="_1650052683" r:id="rId104"/>
        </w:object>
      </w:r>
      <w:r w:rsidRPr="004E442D">
        <w:t xml:space="preserve"> Skicirati grafik funkcije doživljenja.</w:t>
      </w:r>
    </w:p>
    <w:p w:rsidR="006412F8" w:rsidRDefault="006412F8" w:rsidP="006412F8">
      <w:pPr>
        <w:pStyle w:val="ListParagraph"/>
        <w:autoSpaceDE w:val="0"/>
        <w:autoSpaceDN w:val="0"/>
        <w:adjustRightInd w:val="0"/>
        <w:ind w:left="426"/>
        <w:jc w:val="both"/>
      </w:pPr>
    </w:p>
    <w:p w:rsidR="006412F8" w:rsidRPr="00D20F42" w:rsidRDefault="006412F8" w:rsidP="006412F8">
      <w:pPr>
        <w:pStyle w:val="ListParagraph"/>
        <w:numPr>
          <w:ilvl w:val="0"/>
          <w:numId w:val="14"/>
        </w:numPr>
        <w:autoSpaceDE w:val="0"/>
        <w:autoSpaceDN w:val="0"/>
        <w:adjustRightInd w:val="0"/>
        <w:ind w:left="426"/>
        <w:jc w:val="both"/>
      </w:pPr>
      <w:r w:rsidRPr="00D20F42">
        <w:t>a) Izvesti formulu za f-ju doživljenja ako je dat intenzitet smrtnosti.</w:t>
      </w:r>
    </w:p>
    <w:p w:rsidR="006412F8" w:rsidRDefault="006412F8" w:rsidP="006412F8">
      <w:pPr>
        <w:pStyle w:val="ListParagraph"/>
        <w:autoSpaceDE w:val="0"/>
        <w:autoSpaceDN w:val="0"/>
        <w:adjustRightInd w:val="0"/>
        <w:ind w:left="426"/>
        <w:jc w:val="both"/>
      </w:pPr>
      <w:r w:rsidRPr="00D20F42">
        <w:t xml:space="preserve">b) Ako je </w:t>
      </w:r>
      <w:r w:rsidR="00AF2ABF" w:rsidRPr="00AF2ABF">
        <w:rPr>
          <w:position w:val="-12"/>
        </w:rPr>
        <w:object w:dxaOrig="1280" w:dyaOrig="360">
          <v:shape id="_x0000_i1074" type="#_x0000_t75" style="width:63.85pt;height:18.15pt" o:ole="">
            <v:imagedata r:id="rId105" o:title=""/>
          </v:shape>
          <o:OLEObject Type="Embed" ProgID="Equation.DSMT4" ShapeID="_x0000_i1074" DrawAspect="Content" ObjectID="_1650052684" r:id="rId106"/>
        </w:object>
      </w:r>
      <w:r w:rsidRPr="00D20F42">
        <w:t xml:space="preserve"> i </w:t>
      </w:r>
      <w:r w:rsidR="00AF2ABF" w:rsidRPr="00AF2ABF">
        <w:rPr>
          <w:position w:val="-12"/>
        </w:rPr>
        <w:object w:dxaOrig="1260" w:dyaOrig="380">
          <v:shape id="_x0000_i1075" type="#_x0000_t75" style="width:62.6pt;height:19.4pt" o:ole="">
            <v:imagedata r:id="rId107" o:title=""/>
          </v:shape>
          <o:OLEObject Type="Embed" ProgID="Equation.DSMT4" ShapeID="_x0000_i1075" DrawAspect="Content" ObjectID="_1650052685" r:id="rId108"/>
        </w:object>
      </w:r>
      <w:r w:rsidRPr="00D20F42">
        <w:t xml:space="preserve">, naći </w:t>
      </w:r>
      <w:r w:rsidR="00AF2ABF" w:rsidRPr="00AF2ABF">
        <w:rPr>
          <w:position w:val="-12"/>
        </w:rPr>
        <w:object w:dxaOrig="279" w:dyaOrig="360">
          <v:shape id="_x0000_i1076" type="#_x0000_t75" style="width:14.4pt;height:18.15pt" o:ole="">
            <v:imagedata r:id="rId109" o:title=""/>
          </v:shape>
          <o:OLEObject Type="Embed" ProgID="Equation.DSMT4" ShapeID="_x0000_i1076" DrawAspect="Content" ObjectID="_1650052686" r:id="rId110"/>
        </w:object>
      </w:r>
      <w:r w:rsidRPr="00D20F42">
        <w:t>.</w:t>
      </w:r>
    </w:p>
    <w:p w:rsidR="006412F8" w:rsidRPr="00D20F42" w:rsidRDefault="006412F8" w:rsidP="006412F8">
      <w:pPr>
        <w:pStyle w:val="ListParagraph"/>
        <w:autoSpaceDE w:val="0"/>
        <w:autoSpaceDN w:val="0"/>
        <w:adjustRightInd w:val="0"/>
        <w:ind w:left="426"/>
        <w:jc w:val="both"/>
      </w:pPr>
    </w:p>
    <w:p w:rsidR="006412F8" w:rsidRPr="00D20F42" w:rsidRDefault="006412F8" w:rsidP="006412F8">
      <w:pPr>
        <w:pStyle w:val="ListParagraph"/>
        <w:numPr>
          <w:ilvl w:val="0"/>
          <w:numId w:val="14"/>
        </w:numPr>
        <w:autoSpaceDE w:val="0"/>
        <w:autoSpaceDN w:val="0"/>
        <w:adjustRightInd w:val="0"/>
        <w:ind w:left="426"/>
        <w:jc w:val="both"/>
      </w:pPr>
      <w:r w:rsidRPr="00D20F42">
        <w:t>a) Izvesti formulu za f-ju doživljenja ako je dat intenzitet smrtnosti.</w:t>
      </w:r>
    </w:p>
    <w:p w:rsidR="006412F8" w:rsidRPr="00D20F42" w:rsidRDefault="006412F8" w:rsidP="006412F8">
      <w:pPr>
        <w:pStyle w:val="ListParagraph"/>
        <w:autoSpaceDE w:val="0"/>
        <w:autoSpaceDN w:val="0"/>
        <w:adjustRightInd w:val="0"/>
        <w:ind w:left="426"/>
        <w:jc w:val="both"/>
      </w:pPr>
      <w:r w:rsidRPr="00D20F42">
        <w:t xml:space="preserve">b) Ako je </w:t>
      </w:r>
      <w:r w:rsidR="00AF2ABF" w:rsidRPr="00AF2ABF">
        <w:rPr>
          <w:position w:val="-12"/>
        </w:rPr>
        <w:object w:dxaOrig="1280" w:dyaOrig="360">
          <v:shape id="_x0000_i1077" type="#_x0000_t75" style="width:63.85pt;height:18.15pt" o:ole="">
            <v:imagedata r:id="rId111" o:title=""/>
          </v:shape>
          <o:OLEObject Type="Embed" ProgID="Equation.DSMT4" ShapeID="_x0000_i1077" DrawAspect="Content" ObjectID="_1650052687" r:id="rId112"/>
        </w:object>
      </w:r>
      <w:r w:rsidRPr="00D20F42">
        <w:t xml:space="preserve"> i </w:t>
      </w:r>
      <w:r w:rsidR="00AF2ABF" w:rsidRPr="00AF2ABF">
        <w:rPr>
          <w:position w:val="-12"/>
        </w:rPr>
        <w:object w:dxaOrig="1260" w:dyaOrig="380">
          <v:shape id="_x0000_i1078" type="#_x0000_t75" style="width:62.6pt;height:19.4pt" o:ole="">
            <v:imagedata r:id="rId113" o:title=""/>
          </v:shape>
          <o:OLEObject Type="Embed" ProgID="Equation.DSMT4" ShapeID="_x0000_i1078" DrawAspect="Content" ObjectID="_1650052688" r:id="rId114"/>
        </w:object>
      </w:r>
      <w:r w:rsidRPr="00D20F42">
        <w:t xml:space="preserve">, naći </w:t>
      </w:r>
      <w:r w:rsidR="00AF2ABF" w:rsidRPr="00AF2ABF">
        <w:rPr>
          <w:position w:val="-12"/>
        </w:rPr>
        <w:object w:dxaOrig="279" w:dyaOrig="360">
          <v:shape id="_x0000_i1079" type="#_x0000_t75" style="width:14.4pt;height:18.15pt" o:ole="">
            <v:imagedata r:id="rId115" o:title=""/>
          </v:shape>
          <o:OLEObject Type="Embed" ProgID="Equation.DSMT4" ShapeID="_x0000_i1079" DrawAspect="Content" ObjectID="_1650052689" r:id="rId116"/>
        </w:object>
      </w:r>
      <w:r w:rsidRPr="00D20F42">
        <w:t>.</w:t>
      </w:r>
    </w:p>
    <w:p w:rsidR="006412F8" w:rsidRPr="00D20F42" w:rsidRDefault="006412F8" w:rsidP="006412F8">
      <w:pPr>
        <w:pStyle w:val="ListParagraph"/>
        <w:autoSpaceDE w:val="0"/>
        <w:autoSpaceDN w:val="0"/>
        <w:adjustRightInd w:val="0"/>
        <w:ind w:left="426"/>
        <w:jc w:val="both"/>
      </w:pPr>
    </w:p>
    <w:p w:rsidR="006412F8" w:rsidRDefault="006412F8" w:rsidP="006412F8">
      <w:pPr>
        <w:pStyle w:val="ListParagraph"/>
        <w:numPr>
          <w:ilvl w:val="0"/>
          <w:numId w:val="14"/>
        </w:numPr>
        <w:autoSpaceDE w:val="0"/>
        <w:autoSpaceDN w:val="0"/>
        <w:adjustRightInd w:val="0"/>
        <w:ind w:left="426"/>
        <w:jc w:val="both"/>
      </w:pPr>
      <w:r w:rsidRPr="00D20F42">
        <w:t xml:space="preserve">Odrediti srednje trajanje života lica starog 50 godina, kao i vjerovatnoću da ta osoba doživi 75-tu godinu, a onda umire u toku naredne, ako je </w:t>
      </w:r>
      <w:r w:rsidR="00AF2ABF" w:rsidRPr="00AF2ABF">
        <w:rPr>
          <w:position w:val="-28"/>
        </w:rPr>
        <w:object w:dxaOrig="1880" w:dyaOrig="700">
          <v:shape id="_x0000_i1080" type="#_x0000_t75" style="width:93.9pt;height:35.05pt" o:ole="">
            <v:imagedata r:id="rId117" o:title=""/>
          </v:shape>
          <o:OLEObject Type="Embed" ProgID="Equation.DSMT4" ShapeID="_x0000_i1080" DrawAspect="Content" ObjectID="_1650052690" r:id="rId118"/>
        </w:object>
      </w:r>
      <w:r w:rsidRPr="00D20F42">
        <w:t xml:space="preserve"> Skicirati funkciju doživljenja pa na grafiku prikazati l</w:t>
      </w:r>
      <w:r w:rsidRPr="00BD4437">
        <w:rPr>
          <w:vertAlign w:val="subscript"/>
        </w:rPr>
        <w:t>50</w:t>
      </w:r>
      <w:r w:rsidRPr="00D20F42">
        <w:t>.</w:t>
      </w:r>
    </w:p>
    <w:p w:rsidR="006412F8" w:rsidRPr="00D20F42" w:rsidRDefault="006412F8" w:rsidP="006412F8">
      <w:pPr>
        <w:pStyle w:val="ListParagraph"/>
        <w:autoSpaceDE w:val="0"/>
        <w:autoSpaceDN w:val="0"/>
        <w:adjustRightInd w:val="0"/>
        <w:ind w:left="426"/>
        <w:jc w:val="both"/>
      </w:pPr>
    </w:p>
    <w:p w:rsidR="006412F8" w:rsidRPr="00D20F42" w:rsidRDefault="006412F8" w:rsidP="006412F8">
      <w:pPr>
        <w:pStyle w:val="ListParagraph"/>
        <w:autoSpaceDE w:val="0"/>
        <w:autoSpaceDN w:val="0"/>
        <w:adjustRightInd w:val="0"/>
        <w:ind w:left="426"/>
        <w:jc w:val="both"/>
      </w:pPr>
    </w:p>
    <w:p w:rsidR="006412F8" w:rsidRDefault="006412F8" w:rsidP="006412F8">
      <w:pPr>
        <w:pStyle w:val="ListParagraph"/>
        <w:numPr>
          <w:ilvl w:val="0"/>
          <w:numId w:val="14"/>
        </w:numPr>
        <w:autoSpaceDE w:val="0"/>
        <w:autoSpaceDN w:val="0"/>
        <w:adjustRightInd w:val="0"/>
        <w:ind w:left="426"/>
        <w:jc w:val="both"/>
      </w:pPr>
      <w:r w:rsidRPr="00D20F42">
        <w:t xml:space="preserve">Odrediti srednje trajanje života lica starog 40 godina, kao i vjerovatnoću da ta osoba doživi 65-tu godinu, a onda umire u toku naredne, ako je </w:t>
      </w:r>
      <w:r w:rsidR="00AF2ABF" w:rsidRPr="00AF2ABF">
        <w:rPr>
          <w:position w:val="-28"/>
        </w:rPr>
        <w:object w:dxaOrig="2120" w:dyaOrig="700">
          <v:shape id="_x0000_i1081" type="#_x0000_t75" style="width:105.8pt;height:35.05pt" o:ole="">
            <v:imagedata r:id="rId119" o:title=""/>
          </v:shape>
          <o:OLEObject Type="Embed" ProgID="Equation.DSMT4" ShapeID="_x0000_i1081" DrawAspect="Content" ObjectID="_1650052691" r:id="rId120"/>
        </w:object>
      </w:r>
      <w:r w:rsidRPr="00D20F42">
        <w:t xml:space="preserve"> Skicirati funkciju doživljenja pa na grafiku prikazati </w:t>
      </w:r>
      <w:r w:rsidR="00AF2ABF" w:rsidRPr="00AF2ABF">
        <w:rPr>
          <w:position w:val="-12"/>
        </w:rPr>
        <w:object w:dxaOrig="340" w:dyaOrig="360">
          <v:shape id="_x0000_i1082" type="#_x0000_t75" style="width:16.9pt;height:18.15pt" o:ole="">
            <v:imagedata r:id="rId121" o:title=""/>
          </v:shape>
          <o:OLEObject Type="Embed" ProgID="Equation.DSMT4" ShapeID="_x0000_i1082" DrawAspect="Content" ObjectID="_1650052692" r:id="rId122"/>
        </w:object>
      </w:r>
      <w:r w:rsidRPr="00D20F42">
        <w:t>.</w:t>
      </w:r>
    </w:p>
    <w:p w:rsidR="006412F8"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Naći razliku srednjeg i vjerovatnog trajanja života lica starog 40 godina, ako je funkcija doživljenja </w:t>
      </w:r>
      <w:r w:rsidR="00AF2ABF" w:rsidRPr="00AF2ABF">
        <w:rPr>
          <w:position w:val="-12"/>
        </w:rPr>
        <w:object w:dxaOrig="1920" w:dyaOrig="380">
          <v:shape id="_x0000_i1083" type="#_x0000_t75" style="width:96.4pt;height:19.4pt" o:ole="">
            <v:imagedata r:id="rId123" o:title=""/>
          </v:shape>
          <o:OLEObject Type="Embed" ProgID="Equation.DSMT4" ShapeID="_x0000_i1083" DrawAspect="Content" ObjectID="_1650052693" r:id="rId124"/>
        </w:object>
      </w:r>
      <w:r w:rsidRPr="00055AA0">
        <w:t xml:space="preserve"> </w:t>
      </w:r>
    </w:p>
    <w:p w:rsidR="006412F8" w:rsidRPr="00055AA0" w:rsidRDefault="006412F8" w:rsidP="006412F8">
      <w:pPr>
        <w:pStyle w:val="ListParagraph"/>
        <w:autoSpaceDE w:val="0"/>
        <w:autoSpaceDN w:val="0"/>
        <w:adjustRightInd w:val="0"/>
        <w:ind w:left="426"/>
        <w:jc w:val="both"/>
      </w:pPr>
    </w:p>
    <w:p w:rsidR="006412F8" w:rsidRPr="00055AA0"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Naći zbir srednjeg i vjerovatnog trajanja života lica starog 50 godina, ako je funkcija doživljenja </w:t>
      </w:r>
      <w:r w:rsidR="00AF2ABF" w:rsidRPr="00AF2ABF">
        <w:rPr>
          <w:position w:val="-12"/>
        </w:rPr>
        <w:object w:dxaOrig="1900" w:dyaOrig="380">
          <v:shape id="_x0000_i1084" type="#_x0000_t75" style="width:95.15pt;height:19.4pt" o:ole="">
            <v:imagedata r:id="rId125" o:title=""/>
          </v:shape>
          <o:OLEObject Type="Embed" ProgID="Equation.DSMT4" ShapeID="_x0000_i1084" DrawAspect="Content" ObjectID="_1650052694" r:id="rId126"/>
        </w:object>
      </w:r>
      <w:r w:rsidRPr="00055AA0">
        <w:t xml:space="preserve"> </w:t>
      </w:r>
    </w:p>
    <w:p w:rsidR="006412F8" w:rsidRPr="00055AA0"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Dat</w:t>
      </w:r>
      <w:r>
        <w:t>a</w:t>
      </w:r>
      <w:r w:rsidRPr="00055AA0">
        <w:t xml:space="preserve"> je funkcija doživljenja </w:t>
      </w:r>
      <w:r w:rsidR="00AF2ABF" w:rsidRPr="00AF2ABF">
        <w:rPr>
          <w:position w:val="-26"/>
        </w:rPr>
        <w:object w:dxaOrig="2460" w:dyaOrig="720">
          <v:shape id="_x0000_i1085" type="#_x0000_t75" style="width:123.35pt;height:36.3pt" o:ole="">
            <v:imagedata r:id="rId127" o:title=""/>
          </v:shape>
          <o:OLEObject Type="Embed" ProgID="Equation.DSMT4" ShapeID="_x0000_i1085" DrawAspect="Content" ObjectID="_1650052695" r:id="rId128"/>
        </w:object>
      </w:r>
      <w:r w:rsidRPr="00055AA0">
        <w:t xml:space="preserve">. </w:t>
      </w:r>
    </w:p>
    <w:p w:rsidR="006412F8" w:rsidRPr="00055AA0" w:rsidRDefault="006412F8" w:rsidP="006412F8">
      <w:pPr>
        <w:pStyle w:val="ListParagraph"/>
        <w:autoSpaceDE w:val="0"/>
        <w:autoSpaceDN w:val="0"/>
        <w:adjustRightInd w:val="0"/>
        <w:ind w:left="426"/>
        <w:jc w:val="both"/>
      </w:pPr>
      <w:r>
        <w:t xml:space="preserve">a) </w:t>
      </w:r>
      <w:r w:rsidRPr="00055AA0">
        <w:t>Naći vjerovatnoću da od dvije osobe stare 45 i 50 godina tačno jedna bude mrtva za 20 godina.</w:t>
      </w:r>
    </w:p>
    <w:p w:rsidR="006412F8" w:rsidRPr="00055AA0" w:rsidRDefault="006412F8" w:rsidP="006412F8">
      <w:pPr>
        <w:pStyle w:val="ListParagraph"/>
        <w:autoSpaceDE w:val="0"/>
        <w:autoSpaceDN w:val="0"/>
        <w:adjustRightInd w:val="0"/>
        <w:ind w:left="426"/>
        <w:jc w:val="both"/>
      </w:pPr>
      <w:r>
        <w:t xml:space="preserve">b) </w:t>
      </w:r>
      <w:r w:rsidRPr="00055AA0">
        <w:t xml:space="preserve">Kolike 2 neposredne, anticipativne premije treba da uplati osoba stara 55 godine da bi osigurala odloženu (20 godina), privremenu (2 godine) ličnu rentu od 10.000€, ako je prva premija 15% manja od druge. Kamatna stopa je </w:t>
      </w:r>
      <w:r>
        <w:t>3</w:t>
      </w:r>
      <w:r w:rsidRPr="00055AA0">
        <w:t>%.</w:t>
      </w:r>
    </w:p>
    <w:p w:rsidR="006412F8"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 Dat je funkcija doživljenja </w:t>
      </w:r>
      <w:r w:rsidR="00AF2ABF" w:rsidRPr="00AF2ABF">
        <w:rPr>
          <w:position w:val="-26"/>
        </w:rPr>
        <w:object w:dxaOrig="2439" w:dyaOrig="720">
          <v:shape id="_x0000_i1086" type="#_x0000_t75" style="width:122.1pt;height:36.3pt" o:ole="">
            <v:imagedata r:id="rId129" o:title=""/>
          </v:shape>
          <o:OLEObject Type="Embed" ProgID="Equation.DSMT4" ShapeID="_x0000_i1086" DrawAspect="Content" ObjectID="_1650052696" r:id="rId130"/>
        </w:object>
      </w:r>
      <w:r w:rsidRPr="00055AA0">
        <w:t>:</w:t>
      </w:r>
    </w:p>
    <w:p w:rsidR="006412F8" w:rsidRPr="00055AA0" w:rsidRDefault="006412F8" w:rsidP="006412F8">
      <w:pPr>
        <w:pStyle w:val="ListParagraph"/>
        <w:autoSpaceDE w:val="0"/>
        <w:autoSpaceDN w:val="0"/>
        <w:adjustRightInd w:val="0"/>
        <w:ind w:left="426"/>
        <w:jc w:val="both"/>
      </w:pPr>
      <w:r>
        <w:t xml:space="preserve">a) </w:t>
      </w:r>
      <w:r w:rsidRPr="00055AA0">
        <w:t>Naći vjerovatnoću da od dvije osobe stare 55 i 60 godina nijedna ne bude mrtva za 20 godina.</w:t>
      </w:r>
    </w:p>
    <w:p w:rsidR="006412F8" w:rsidRPr="00055AA0" w:rsidRDefault="006412F8" w:rsidP="006412F8">
      <w:pPr>
        <w:pStyle w:val="ListParagraph"/>
        <w:autoSpaceDE w:val="0"/>
        <w:autoSpaceDN w:val="0"/>
        <w:adjustRightInd w:val="0"/>
        <w:ind w:left="426"/>
        <w:jc w:val="both"/>
      </w:pPr>
      <w:r>
        <w:lastRenderedPageBreak/>
        <w:t xml:space="preserve">b) </w:t>
      </w:r>
      <w:r w:rsidRPr="00055AA0">
        <w:t xml:space="preserve">Kolike 2 neposredne, anticipativne premije treba da uplati osoba stara 45 godine da bi osigurala odloženu (15 godina), privremenu (2 godine) ličnu rentu od 10.000€, ako je prva premija 20% veća od druge. Kamatna stopa je </w:t>
      </w:r>
      <w:r>
        <w:t>4</w:t>
      </w:r>
      <w:r w:rsidRPr="00055AA0">
        <w:t>%.</w:t>
      </w:r>
    </w:p>
    <w:p w:rsidR="006412F8" w:rsidRPr="00055AA0"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Dat je funkcija doživljenja </w:t>
      </w:r>
      <w:r w:rsidR="00AF2ABF" w:rsidRPr="00AF2ABF">
        <w:rPr>
          <w:position w:val="-26"/>
        </w:rPr>
        <w:object w:dxaOrig="2460" w:dyaOrig="720">
          <v:shape id="_x0000_i1087" type="#_x0000_t75" style="width:123.35pt;height:36.3pt" o:ole="">
            <v:imagedata r:id="rId131" o:title=""/>
          </v:shape>
          <o:OLEObject Type="Embed" ProgID="Equation.DSMT4" ShapeID="_x0000_i1087" DrawAspect="Content" ObjectID="_1650052697" r:id="rId132"/>
        </w:object>
      </w:r>
      <w:r w:rsidRPr="00055AA0">
        <w:t xml:space="preserve">. </w:t>
      </w:r>
    </w:p>
    <w:p w:rsidR="006412F8" w:rsidRPr="00055AA0" w:rsidRDefault="006412F8" w:rsidP="006412F8">
      <w:pPr>
        <w:pStyle w:val="ListParagraph"/>
        <w:autoSpaceDE w:val="0"/>
        <w:autoSpaceDN w:val="0"/>
        <w:adjustRightInd w:val="0"/>
        <w:ind w:left="426"/>
        <w:jc w:val="both"/>
      </w:pPr>
      <w:r>
        <w:t xml:space="preserve">a) </w:t>
      </w:r>
      <w:r w:rsidRPr="00055AA0">
        <w:t>Naći intenzitet smrtnosti osobe stare 45 godina.</w:t>
      </w:r>
    </w:p>
    <w:p w:rsidR="006412F8" w:rsidRPr="00055AA0" w:rsidRDefault="006412F8" w:rsidP="006412F8">
      <w:pPr>
        <w:pStyle w:val="ListParagraph"/>
        <w:autoSpaceDE w:val="0"/>
        <w:autoSpaceDN w:val="0"/>
        <w:adjustRightInd w:val="0"/>
        <w:ind w:left="426"/>
        <w:jc w:val="both"/>
      </w:pPr>
      <w:r>
        <w:t xml:space="preserve">b) </w:t>
      </w:r>
      <w:r w:rsidRPr="00055AA0">
        <w:t>Kolike 2 neposredne, anticipativne premije koje stoje u odnosu 3:4 treba da uplati osoba stara 45 godina da bi osigurala 65.000€ za slučaj doživljenja 65-te godine. Kamatna stopa je 6%.</w:t>
      </w:r>
    </w:p>
    <w:p w:rsidR="006412F8"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Dat je funkcija doživljenja </w:t>
      </w:r>
      <w:r w:rsidR="00AF2ABF" w:rsidRPr="00AF2ABF">
        <w:rPr>
          <w:position w:val="-26"/>
        </w:rPr>
        <w:object w:dxaOrig="2439" w:dyaOrig="720">
          <v:shape id="_x0000_i1088" type="#_x0000_t75" style="width:122.1pt;height:36.3pt" o:ole="">
            <v:imagedata r:id="rId133" o:title=""/>
          </v:shape>
          <o:OLEObject Type="Embed" ProgID="Equation.DSMT4" ShapeID="_x0000_i1088" DrawAspect="Content" ObjectID="_1650052698" r:id="rId134"/>
        </w:object>
      </w:r>
      <w:r w:rsidRPr="00055AA0">
        <w:t>:</w:t>
      </w:r>
    </w:p>
    <w:p w:rsidR="006412F8" w:rsidRPr="00055AA0" w:rsidRDefault="006412F8" w:rsidP="006412F8">
      <w:pPr>
        <w:pStyle w:val="ListParagraph"/>
        <w:autoSpaceDE w:val="0"/>
        <w:autoSpaceDN w:val="0"/>
        <w:adjustRightInd w:val="0"/>
        <w:ind w:left="426"/>
        <w:jc w:val="both"/>
      </w:pPr>
      <w:r>
        <w:t xml:space="preserve">a) </w:t>
      </w:r>
      <w:r w:rsidRPr="00055AA0">
        <w:t xml:space="preserve">Naći intenzitet smrtnosti osobe stare 55 godina. </w:t>
      </w:r>
    </w:p>
    <w:p w:rsidR="006412F8" w:rsidRPr="00055AA0" w:rsidRDefault="006412F8" w:rsidP="006412F8">
      <w:pPr>
        <w:pStyle w:val="ListParagraph"/>
        <w:autoSpaceDE w:val="0"/>
        <w:autoSpaceDN w:val="0"/>
        <w:adjustRightInd w:val="0"/>
        <w:ind w:left="426"/>
        <w:jc w:val="both"/>
      </w:pPr>
      <w:r>
        <w:t xml:space="preserve">b) </w:t>
      </w:r>
      <w:r w:rsidRPr="00055AA0">
        <w:t>Kolike 2 neposredne, anticipativne premije koje stoje u odnosu 4:5 treba da uplati osoba stara 55 godine da bi osigurala 55.000€ za slučaj doživljenja 75-te godine. Kamatna stopa je 6%.</w:t>
      </w:r>
    </w:p>
    <w:p w:rsidR="006412F8" w:rsidRPr="00055AA0"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Data je funkcija doživljenja </w:t>
      </w:r>
      <w:r w:rsidR="00AF2ABF" w:rsidRPr="00AF2ABF">
        <w:rPr>
          <w:position w:val="-24"/>
        </w:rPr>
        <w:object w:dxaOrig="2240" w:dyaOrig="620">
          <v:shape id="_x0000_i1089" type="#_x0000_t75" style="width:112.05pt;height:30.7pt" o:ole="">
            <v:imagedata r:id="rId135" o:title=""/>
          </v:shape>
          <o:OLEObject Type="Embed" ProgID="Equation.DSMT4" ShapeID="_x0000_i1089" DrawAspect="Content" ObjectID="_1650052699" r:id="rId136"/>
        </w:object>
      </w:r>
      <w:r w:rsidRPr="00055AA0">
        <w:t xml:space="preserve"> .</w:t>
      </w:r>
    </w:p>
    <w:p w:rsidR="006412F8" w:rsidRPr="00055AA0" w:rsidRDefault="006412F8" w:rsidP="006412F8">
      <w:pPr>
        <w:pStyle w:val="ListParagraph"/>
        <w:autoSpaceDE w:val="0"/>
        <w:autoSpaceDN w:val="0"/>
        <w:adjustRightInd w:val="0"/>
        <w:ind w:left="426"/>
        <w:jc w:val="both"/>
      </w:pPr>
      <w:r w:rsidRPr="00055AA0">
        <w:t xml:space="preserve"> a) Odrediti vjerovatno trajanje života osobe stare 47 godina, kao i najdublju starost. Skicirati grafik funkcije doživljenja.</w:t>
      </w:r>
    </w:p>
    <w:p w:rsidR="006412F8" w:rsidRPr="00055AA0" w:rsidRDefault="006412F8" w:rsidP="006412F8">
      <w:pPr>
        <w:pStyle w:val="ListParagraph"/>
        <w:autoSpaceDE w:val="0"/>
        <w:autoSpaceDN w:val="0"/>
        <w:adjustRightInd w:val="0"/>
        <w:ind w:left="426"/>
        <w:jc w:val="both"/>
      </w:pPr>
      <w:r w:rsidRPr="00055AA0">
        <w:t>b) Odrediti srednje trajanje života osobe stare 44 godine.</w:t>
      </w:r>
    </w:p>
    <w:p w:rsidR="006412F8"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Data je funkcija doživljenja </w:t>
      </w:r>
      <w:r w:rsidR="00AF2ABF" w:rsidRPr="00AF2ABF">
        <w:rPr>
          <w:position w:val="-24"/>
        </w:rPr>
        <w:object w:dxaOrig="2240" w:dyaOrig="620">
          <v:shape id="_x0000_i1090" type="#_x0000_t75" style="width:112.05pt;height:30.7pt" o:ole="">
            <v:imagedata r:id="rId137" o:title=""/>
          </v:shape>
          <o:OLEObject Type="Embed" ProgID="Equation.DSMT4" ShapeID="_x0000_i1090" DrawAspect="Content" ObjectID="_1650052700" r:id="rId138"/>
        </w:object>
      </w:r>
      <w:r w:rsidRPr="00055AA0">
        <w:t xml:space="preserve"> .</w:t>
      </w:r>
    </w:p>
    <w:p w:rsidR="006412F8" w:rsidRPr="00055AA0" w:rsidRDefault="006412F8" w:rsidP="006412F8">
      <w:pPr>
        <w:pStyle w:val="ListParagraph"/>
        <w:autoSpaceDE w:val="0"/>
        <w:autoSpaceDN w:val="0"/>
        <w:adjustRightInd w:val="0"/>
        <w:ind w:left="426"/>
        <w:jc w:val="both"/>
      </w:pPr>
      <w:r w:rsidRPr="00055AA0">
        <w:t>a) Odrediti vjerovatno trajanje života osobe stare 51 godinu, kao i najdublju starost. Skicirati grafik funkcije doživljenja.</w:t>
      </w:r>
    </w:p>
    <w:p w:rsidR="006412F8" w:rsidRPr="00055AA0" w:rsidRDefault="006412F8" w:rsidP="006412F8">
      <w:pPr>
        <w:pStyle w:val="ListParagraph"/>
        <w:autoSpaceDE w:val="0"/>
        <w:autoSpaceDN w:val="0"/>
        <w:adjustRightInd w:val="0"/>
        <w:ind w:left="426"/>
        <w:jc w:val="both"/>
      </w:pPr>
      <w:r w:rsidRPr="00055AA0">
        <w:t>b) Odrediti srednje trajanje života osobe stare 46 godina.</w:t>
      </w:r>
    </w:p>
    <w:p w:rsidR="006412F8" w:rsidRDefault="006412F8" w:rsidP="006412F8">
      <w:pPr>
        <w:pStyle w:val="ListParagraph"/>
        <w:autoSpaceDE w:val="0"/>
        <w:autoSpaceDN w:val="0"/>
        <w:adjustRightInd w:val="0"/>
        <w:ind w:left="426"/>
        <w:jc w:val="both"/>
      </w:pPr>
    </w:p>
    <w:p w:rsidR="006412F8" w:rsidRPr="00055AA0" w:rsidRDefault="006412F8" w:rsidP="006412F8">
      <w:pPr>
        <w:pStyle w:val="ListParagraph"/>
        <w:numPr>
          <w:ilvl w:val="0"/>
          <w:numId w:val="14"/>
        </w:numPr>
        <w:autoSpaceDE w:val="0"/>
        <w:autoSpaceDN w:val="0"/>
        <w:adjustRightInd w:val="0"/>
        <w:ind w:left="426"/>
        <w:jc w:val="both"/>
      </w:pPr>
      <w:r w:rsidRPr="00055AA0">
        <w:t xml:space="preserve">Dat je intezitet smrtnosti  </w:t>
      </w:r>
      <w:r w:rsidR="00AF2ABF" w:rsidRPr="00AF2ABF">
        <w:rPr>
          <w:position w:val="-28"/>
        </w:rPr>
        <w:object w:dxaOrig="1920" w:dyaOrig="660">
          <v:shape id="_x0000_i1091" type="#_x0000_t75" style="width:96.4pt;height:33.2pt" o:ole="">
            <v:imagedata r:id="rId139" o:title=""/>
          </v:shape>
          <o:OLEObject Type="Embed" ProgID="Equation.DSMT4" ShapeID="_x0000_i1091" DrawAspect="Content" ObjectID="_1650052701" r:id="rId140"/>
        </w:object>
      </w:r>
      <w:r w:rsidRPr="00055AA0">
        <w:t>.</w:t>
      </w:r>
    </w:p>
    <w:p w:rsidR="006412F8" w:rsidRDefault="006412F8" w:rsidP="006412F8">
      <w:pPr>
        <w:pStyle w:val="ListParagraph"/>
        <w:autoSpaceDE w:val="0"/>
        <w:autoSpaceDN w:val="0"/>
        <w:adjustRightInd w:val="0"/>
        <w:ind w:left="426"/>
        <w:jc w:val="both"/>
      </w:pPr>
      <w:r>
        <w:t>a) Naći  najdublju starost i vjerovatno trajanje života osobe stare 54 godine.</w:t>
      </w:r>
    </w:p>
    <w:p w:rsidR="006412F8" w:rsidRDefault="006412F8" w:rsidP="006412F8">
      <w:pPr>
        <w:pStyle w:val="ListParagraph"/>
        <w:autoSpaceDE w:val="0"/>
        <w:autoSpaceDN w:val="0"/>
        <w:adjustRightInd w:val="0"/>
        <w:ind w:left="426"/>
        <w:jc w:val="both"/>
      </w:pPr>
      <w:r>
        <w:t xml:space="preserve">b) </w:t>
      </w:r>
      <w:r w:rsidRPr="00055AA0">
        <w:t>Kolike dvije premije koje stoje u odnosu 3:5 treba da uplati osoba stara 52 godine da bi osigurala 60.000€</w:t>
      </w:r>
      <w:r>
        <w:t xml:space="preserve"> za slučaj doživljenja 75-te godine. Kamatna stopa je 6%.</w:t>
      </w:r>
    </w:p>
    <w:p w:rsidR="006412F8" w:rsidRPr="00055AA0" w:rsidRDefault="006412F8" w:rsidP="006412F8">
      <w:pPr>
        <w:pStyle w:val="ListParagraph"/>
        <w:autoSpaceDE w:val="0"/>
        <w:autoSpaceDN w:val="0"/>
        <w:adjustRightInd w:val="0"/>
        <w:ind w:left="426"/>
        <w:jc w:val="both"/>
      </w:pPr>
    </w:p>
    <w:p w:rsidR="006412F8" w:rsidRPr="00BD537D" w:rsidRDefault="006412F8" w:rsidP="006412F8">
      <w:pPr>
        <w:pStyle w:val="ListParagraph"/>
        <w:autoSpaceDE w:val="0"/>
        <w:autoSpaceDN w:val="0"/>
        <w:adjustRightInd w:val="0"/>
        <w:ind w:left="426"/>
        <w:jc w:val="both"/>
      </w:pPr>
    </w:p>
    <w:p w:rsidR="006412F8" w:rsidRPr="00BD537D" w:rsidRDefault="006412F8" w:rsidP="006412F8">
      <w:pPr>
        <w:pStyle w:val="ListParagraph"/>
        <w:autoSpaceDE w:val="0"/>
        <w:autoSpaceDN w:val="0"/>
        <w:adjustRightInd w:val="0"/>
        <w:ind w:left="426"/>
        <w:jc w:val="both"/>
      </w:pPr>
    </w:p>
    <w:p w:rsidR="006412F8" w:rsidRPr="00BD537D" w:rsidRDefault="006412F8" w:rsidP="006412F8">
      <w:pPr>
        <w:pStyle w:val="ListParagraph"/>
        <w:autoSpaceDE w:val="0"/>
        <w:autoSpaceDN w:val="0"/>
        <w:adjustRightInd w:val="0"/>
        <w:ind w:left="426"/>
        <w:jc w:val="both"/>
      </w:pPr>
    </w:p>
    <w:p w:rsidR="006412F8" w:rsidRPr="00BD537D" w:rsidRDefault="006412F8" w:rsidP="006412F8">
      <w:pPr>
        <w:pStyle w:val="ListParagraph"/>
        <w:numPr>
          <w:ilvl w:val="0"/>
          <w:numId w:val="14"/>
        </w:numPr>
        <w:autoSpaceDE w:val="0"/>
        <w:autoSpaceDN w:val="0"/>
        <w:adjustRightInd w:val="0"/>
        <w:ind w:left="426"/>
        <w:jc w:val="both"/>
      </w:pPr>
      <w:r w:rsidRPr="00BD537D">
        <w:t>Za dvije osobe od 27 i 35 godina odrediti vjerovatnoću da će za 20 godina: a) obje osobe biti žive, b) obje biti mrtve, c) bar jedna od njih biti živa, d) bar jedna od njih biti mrtva i e) samo jedna biti živa.</w:t>
      </w:r>
    </w:p>
    <w:p w:rsidR="006412F8" w:rsidRPr="00BD537D" w:rsidRDefault="006412F8" w:rsidP="006412F8">
      <w:pPr>
        <w:pStyle w:val="ListParagraph"/>
        <w:autoSpaceDE w:val="0"/>
        <w:autoSpaceDN w:val="0"/>
        <w:adjustRightInd w:val="0"/>
        <w:ind w:left="426"/>
        <w:jc w:val="both"/>
      </w:pPr>
      <w:r w:rsidRPr="00BD537D">
        <w:t>Pretpostavlja se da te osobe umiru nezavisno jedna od druge.</w:t>
      </w:r>
    </w:p>
    <w:p w:rsidR="006412F8" w:rsidRPr="00BD537D" w:rsidRDefault="006412F8" w:rsidP="006412F8">
      <w:pPr>
        <w:pStyle w:val="ListParagraph"/>
        <w:autoSpaceDE w:val="0"/>
        <w:autoSpaceDN w:val="0"/>
        <w:adjustRightInd w:val="0"/>
        <w:ind w:left="426"/>
        <w:jc w:val="both"/>
      </w:pPr>
    </w:p>
    <w:p w:rsidR="006412F8" w:rsidRPr="00BD537D" w:rsidRDefault="006412F8" w:rsidP="006412F8">
      <w:pPr>
        <w:pStyle w:val="ListParagraph"/>
        <w:numPr>
          <w:ilvl w:val="0"/>
          <w:numId w:val="14"/>
        </w:numPr>
        <w:autoSpaceDE w:val="0"/>
        <w:autoSpaceDN w:val="0"/>
        <w:adjustRightInd w:val="0"/>
        <w:ind w:left="426"/>
        <w:jc w:val="both"/>
      </w:pPr>
      <w:r w:rsidRPr="00BD537D">
        <w:t>Posmatranjem se došlo do ovih podataka:</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6" w:type="dxa"/>
          <w:right w:w="56" w:type="dxa"/>
        </w:tblCellMar>
        <w:tblLook w:val="04A0" w:firstRow="1" w:lastRow="0" w:firstColumn="1" w:lastColumn="0" w:noHBand="0" w:noVBand="1"/>
      </w:tblPr>
      <w:tblGrid>
        <w:gridCol w:w="1531"/>
        <w:gridCol w:w="2381"/>
        <w:gridCol w:w="2340"/>
      </w:tblGrid>
      <w:tr w:rsidR="006412F8" w:rsidTr="00504736">
        <w:trPr>
          <w:jc w:val="center"/>
        </w:trPr>
        <w:tc>
          <w:tcPr>
            <w:tcW w:w="1531" w:type="dxa"/>
            <w:tcBorders>
              <w:top w:val="single" w:sz="12" w:space="0" w:color="auto"/>
              <w:left w:val="single" w:sz="12" w:space="0" w:color="auto"/>
              <w:bottom w:val="single" w:sz="12" w:space="0" w:color="auto"/>
              <w:right w:val="single" w:sz="6" w:space="0" w:color="auto"/>
            </w:tcBorders>
            <w:tcMar>
              <w:left w:w="0" w:type="dxa"/>
              <w:right w:w="0" w:type="dxa"/>
            </w:tcMar>
            <w:vAlign w:val="center"/>
            <w:hideMark/>
          </w:tcPr>
          <w:p w:rsidR="006412F8" w:rsidRPr="00BD537D" w:rsidRDefault="006412F8" w:rsidP="00504736">
            <w:pPr>
              <w:spacing w:after="0" w:line="240" w:lineRule="auto"/>
              <w:ind w:left="425"/>
              <w:jc w:val="center"/>
              <w:rPr>
                <w:rFonts w:ascii="Times New Roman" w:hAnsi="Times New Roman" w:cs="Times New Roman"/>
                <w:sz w:val="24"/>
                <w:szCs w:val="23"/>
              </w:rPr>
            </w:pPr>
            <w:proofErr w:type="spellStart"/>
            <w:r w:rsidRPr="00BD537D">
              <w:rPr>
                <w:rFonts w:ascii="Times New Roman" w:hAnsi="Times New Roman" w:cs="Times New Roman"/>
                <w:sz w:val="24"/>
                <w:szCs w:val="23"/>
              </w:rPr>
              <w:t>Godine</w:t>
            </w:r>
            <w:proofErr w:type="spellEnd"/>
          </w:p>
        </w:tc>
        <w:tc>
          <w:tcPr>
            <w:tcW w:w="2381" w:type="dxa"/>
            <w:tcBorders>
              <w:top w:val="single" w:sz="12" w:space="0" w:color="auto"/>
              <w:left w:val="single" w:sz="6" w:space="0" w:color="auto"/>
              <w:bottom w:val="single" w:sz="12" w:space="0" w:color="auto"/>
              <w:right w:val="single" w:sz="6" w:space="0" w:color="auto"/>
            </w:tcBorders>
            <w:tcMar>
              <w:left w:w="0" w:type="dxa"/>
              <w:right w:w="0" w:type="dxa"/>
            </w:tcMar>
            <w:vAlign w:val="center"/>
            <w:hideMark/>
          </w:tcPr>
          <w:p w:rsidR="006412F8" w:rsidRPr="00BD537D" w:rsidRDefault="006412F8" w:rsidP="00504736">
            <w:pPr>
              <w:spacing w:after="0" w:line="240" w:lineRule="auto"/>
              <w:ind w:left="425"/>
              <w:jc w:val="center"/>
              <w:rPr>
                <w:rFonts w:ascii="Times New Roman" w:hAnsi="Times New Roman" w:cs="Times New Roman"/>
                <w:sz w:val="24"/>
                <w:szCs w:val="23"/>
              </w:rPr>
            </w:pPr>
            <w:proofErr w:type="spellStart"/>
            <w:r w:rsidRPr="00BD537D">
              <w:rPr>
                <w:rFonts w:ascii="Times New Roman" w:hAnsi="Times New Roman" w:cs="Times New Roman"/>
                <w:sz w:val="24"/>
                <w:szCs w:val="23"/>
              </w:rPr>
              <w:t>Broj</w:t>
            </w:r>
            <w:proofErr w:type="spellEnd"/>
            <w:r w:rsidRPr="00BD537D">
              <w:rPr>
                <w:rFonts w:ascii="Times New Roman" w:hAnsi="Times New Roman" w:cs="Times New Roman"/>
                <w:sz w:val="24"/>
                <w:szCs w:val="23"/>
              </w:rPr>
              <w:t xml:space="preserve"> </w:t>
            </w:r>
            <w:proofErr w:type="spellStart"/>
            <w:r w:rsidRPr="00BD537D">
              <w:rPr>
                <w:rFonts w:ascii="Times New Roman" w:hAnsi="Times New Roman" w:cs="Times New Roman"/>
                <w:sz w:val="24"/>
                <w:szCs w:val="23"/>
              </w:rPr>
              <w:t>posmatranih</w:t>
            </w:r>
            <w:proofErr w:type="spellEnd"/>
            <w:r w:rsidRPr="00BD537D">
              <w:rPr>
                <w:rFonts w:ascii="Times New Roman" w:hAnsi="Times New Roman" w:cs="Times New Roman"/>
                <w:sz w:val="24"/>
                <w:szCs w:val="23"/>
              </w:rPr>
              <w:t xml:space="preserve"> </w:t>
            </w:r>
            <w:proofErr w:type="spellStart"/>
            <w:r w:rsidRPr="00BD537D">
              <w:rPr>
                <w:rFonts w:ascii="Times New Roman" w:hAnsi="Times New Roman" w:cs="Times New Roman"/>
                <w:sz w:val="24"/>
                <w:szCs w:val="23"/>
              </w:rPr>
              <w:t>osoba</w:t>
            </w:r>
            <w:proofErr w:type="spellEnd"/>
          </w:p>
        </w:tc>
        <w:tc>
          <w:tcPr>
            <w:tcW w:w="2340" w:type="dxa"/>
            <w:tcBorders>
              <w:top w:val="single" w:sz="12" w:space="0" w:color="auto"/>
              <w:left w:val="single" w:sz="6" w:space="0" w:color="auto"/>
              <w:bottom w:val="single" w:sz="12"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lang w:val="pl-PL"/>
              </w:rPr>
            </w:pPr>
            <w:r w:rsidRPr="00BD537D">
              <w:rPr>
                <w:rFonts w:ascii="Times New Roman" w:hAnsi="Times New Roman" w:cs="Times New Roman"/>
                <w:sz w:val="24"/>
                <w:szCs w:val="23"/>
                <w:lang w:val="pl-PL"/>
              </w:rPr>
              <w:t>Broj umrlih u posmatranoj godini</w:t>
            </w:r>
          </w:p>
        </w:tc>
      </w:tr>
      <w:tr w:rsidR="006412F8" w:rsidTr="00504736">
        <w:trPr>
          <w:jc w:val="center"/>
        </w:trPr>
        <w:tc>
          <w:tcPr>
            <w:tcW w:w="1531" w:type="dxa"/>
            <w:tcBorders>
              <w:top w:val="nil"/>
              <w:left w:val="single" w:sz="12"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8</w:t>
            </w:r>
          </w:p>
        </w:tc>
        <w:tc>
          <w:tcPr>
            <w:tcW w:w="2381" w:type="dxa"/>
            <w:tcBorders>
              <w:top w:val="nil"/>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5.000</w:t>
            </w:r>
          </w:p>
        </w:tc>
        <w:tc>
          <w:tcPr>
            <w:tcW w:w="2340" w:type="dxa"/>
            <w:tcBorders>
              <w:top w:val="nil"/>
              <w:left w:val="single" w:sz="6" w:space="0" w:color="auto"/>
              <w:bottom w:val="single" w:sz="6"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0</w:t>
            </w:r>
          </w:p>
        </w:tc>
      </w:tr>
      <w:tr w:rsidR="006412F8" w:rsidTr="00504736">
        <w:trPr>
          <w:jc w:val="center"/>
        </w:trPr>
        <w:tc>
          <w:tcPr>
            <w:tcW w:w="1531" w:type="dxa"/>
            <w:tcBorders>
              <w:top w:val="single" w:sz="6" w:space="0" w:color="auto"/>
              <w:left w:val="single" w:sz="12"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9</w:t>
            </w:r>
          </w:p>
        </w:tc>
        <w:tc>
          <w:tcPr>
            <w:tcW w:w="2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0.000</w:t>
            </w:r>
          </w:p>
        </w:tc>
        <w:tc>
          <w:tcPr>
            <w:tcW w:w="2340" w:type="dxa"/>
            <w:tcBorders>
              <w:top w:val="single" w:sz="6" w:space="0" w:color="auto"/>
              <w:left w:val="single" w:sz="6" w:space="0" w:color="auto"/>
              <w:bottom w:val="single" w:sz="6"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22</w:t>
            </w:r>
          </w:p>
        </w:tc>
      </w:tr>
      <w:tr w:rsidR="006412F8" w:rsidTr="00504736">
        <w:trPr>
          <w:jc w:val="center"/>
        </w:trPr>
        <w:tc>
          <w:tcPr>
            <w:tcW w:w="1531" w:type="dxa"/>
            <w:tcBorders>
              <w:top w:val="single" w:sz="6" w:space="0" w:color="auto"/>
              <w:left w:val="single" w:sz="12"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20</w:t>
            </w:r>
          </w:p>
        </w:tc>
        <w:tc>
          <w:tcPr>
            <w:tcW w:w="2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5.000</w:t>
            </w:r>
          </w:p>
        </w:tc>
        <w:tc>
          <w:tcPr>
            <w:tcW w:w="2340" w:type="dxa"/>
            <w:tcBorders>
              <w:top w:val="single" w:sz="6" w:space="0" w:color="auto"/>
              <w:left w:val="single" w:sz="6" w:space="0" w:color="auto"/>
              <w:bottom w:val="single" w:sz="6"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36</w:t>
            </w:r>
          </w:p>
        </w:tc>
      </w:tr>
      <w:tr w:rsidR="006412F8" w:rsidTr="00504736">
        <w:trPr>
          <w:jc w:val="center"/>
        </w:trPr>
        <w:tc>
          <w:tcPr>
            <w:tcW w:w="1531" w:type="dxa"/>
            <w:tcBorders>
              <w:top w:val="single" w:sz="6" w:space="0" w:color="auto"/>
              <w:left w:val="single" w:sz="12"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lastRenderedPageBreak/>
              <w:t>21</w:t>
            </w:r>
          </w:p>
        </w:tc>
        <w:tc>
          <w:tcPr>
            <w:tcW w:w="2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10.000</w:t>
            </w:r>
          </w:p>
        </w:tc>
        <w:tc>
          <w:tcPr>
            <w:tcW w:w="2340" w:type="dxa"/>
            <w:tcBorders>
              <w:top w:val="single" w:sz="6" w:space="0" w:color="auto"/>
              <w:left w:val="single" w:sz="6" w:space="0" w:color="auto"/>
              <w:bottom w:val="single" w:sz="6"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27</w:t>
            </w:r>
          </w:p>
        </w:tc>
      </w:tr>
      <w:tr w:rsidR="006412F8" w:rsidTr="00504736">
        <w:trPr>
          <w:jc w:val="center"/>
        </w:trPr>
        <w:tc>
          <w:tcPr>
            <w:tcW w:w="1531" w:type="dxa"/>
            <w:tcBorders>
              <w:top w:val="single" w:sz="6" w:space="0" w:color="auto"/>
              <w:left w:val="single" w:sz="12" w:space="0" w:color="auto"/>
              <w:bottom w:val="single" w:sz="12"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22</w:t>
            </w:r>
          </w:p>
        </w:tc>
        <w:tc>
          <w:tcPr>
            <w:tcW w:w="2381" w:type="dxa"/>
            <w:tcBorders>
              <w:top w:val="single" w:sz="6" w:space="0" w:color="auto"/>
              <w:left w:val="single" w:sz="6" w:space="0" w:color="auto"/>
              <w:bottom w:val="single" w:sz="12" w:space="0" w:color="auto"/>
              <w:right w:val="single" w:sz="6"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20.000</w:t>
            </w:r>
          </w:p>
        </w:tc>
        <w:tc>
          <w:tcPr>
            <w:tcW w:w="2340" w:type="dxa"/>
            <w:tcBorders>
              <w:top w:val="single" w:sz="6" w:space="0" w:color="auto"/>
              <w:left w:val="single" w:sz="6" w:space="0" w:color="auto"/>
              <w:bottom w:val="single" w:sz="12" w:space="0" w:color="auto"/>
              <w:right w:val="single" w:sz="12" w:space="0" w:color="auto"/>
            </w:tcBorders>
            <w:tcMar>
              <w:left w:w="0" w:type="dxa"/>
              <w:right w:w="0" w:type="dxa"/>
            </w:tcMar>
            <w:hideMark/>
          </w:tcPr>
          <w:p w:rsidR="006412F8" w:rsidRPr="00BD537D" w:rsidRDefault="006412F8" w:rsidP="00504736">
            <w:pPr>
              <w:spacing w:after="0" w:line="240" w:lineRule="auto"/>
              <w:ind w:left="425"/>
              <w:jc w:val="center"/>
              <w:rPr>
                <w:rFonts w:ascii="Times New Roman" w:hAnsi="Times New Roman" w:cs="Times New Roman"/>
                <w:sz w:val="24"/>
                <w:szCs w:val="23"/>
              </w:rPr>
            </w:pPr>
            <w:r w:rsidRPr="00BD537D">
              <w:rPr>
                <w:rFonts w:ascii="Times New Roman" w:hAnsi="Times New Roman" w:cs="Times New Roman"/>
                <w:sz w:val="24"/>
                <w:szCs w:val="23"/>
              </w:rPr>
              <w:t>60</w:t>
            </w:r>
          </w:p>
        </w:tc>
      </w:tr>
    </w:tbl>
    <w:p w:rsidR="006412F8" w:rsidRPr="00BD537D" w:rsidRDefault="006412F8" w:rsidP="006412F8">
      <w:pPr>
        <w:pStyle w:val="ListParagraph"/>
        <w:autoSpaceDE w:val="0"/>
        <w:autoSpaceDN w:val="0"/>
        <w:adjustRightInd w:val="0"/>
        <w:ind w:left="426"/>
        <w:jc w:val="both"/>
      </w:pPr>
      <w:r w:rsidRPr="00BD537D">
        <w:t xml:space="preserve">Na osnovu ovih podataka sastaviti tablice smrtnosti, ako je </w:t>
      </w:r>
      <w:r w:rsidRPr="00BD537D">
        <w:rPr>
          <w:i/>
        </w:rPr>
        <w:t>l</w:t>
      </w:r>
      <w:r w:rsidRPr="00BD537D">
        <w:rPr>
          <w:i/>
          <w:vertAlign w:val="subscript"/>
        </w:rPr>
        <w:t>18</w:t>
      </w:r>
      <w:r w:rsidRPr="00BD537D">
        <w:rPr>
          <w:i/>
        </w:rPr>
        <w:t xml:space="preserve"> = 100.000.</w:t>
      </w:r>
    </w:p>
    <w:p w:rsidR="006412F8" w:rsidRPr="00BD537D" w:rsidRDefault="006412F8" w:rsidP="006412F8">
      <w:pPr>
        <w:pStyle w:val="ListParagraph"/>
        <w:autoSpaceDE w:val="0"/>
        <w:autoSpaceDN w:val="0"/>
        <w:adjustRightInd w:val="0"/>
        <w:ind w:left="426"/>
        <w:jc w:val="both"/>
      </w:pPr>
    </w:p>
    <w:p w:rsidR="00AD79AA" w:rsidRPr="004E442D" w:rsidRDefault="00AF2ABF" w:rsidP="00AF2ABF">
      <w:pPr>
        <w:pStyle w:val="ListParagraph"/>
        <w:numPr>
          <w:ilvl w:val="0"/>
          <w:numId w:val="14"/>
        </w:numPr>
        <w:autoSpaceDE w:val="0"/>
        <w:autoSpaceDN w:val="0"/>
        <w:adjustRightInd w:val="0"/>
        <w:ind w:left="426"/>
        <w:jc w:val="both"/>
      </w:pPr>
      <w:r w:rsidRPr="004E442D">
        <w:t xml:space="preserve">Data je funkcija intenziteta smrtnosti </w:t>
      </w:r>
      <w:r w:rsidRPr="00AF2ABF">
        <w:rPr>
          <w:position w:val="-24"/>
        </w:rPr>
        <w:object w:dxaOrig="1320" w:dyaOrig="620">
          <v:shape id="_x0000_i1092" type="#_x0000_t75" style="width:66.35pt;height:30.7pt" o:ole="">
            <v:imagedata r:id="rId141" o:title=""/>
          </v:shape>
          <o:OLEObject Type="Embed" ProgID="Equation.DSMT4" ShapeID="_x0000_i1092" DrawAspect="Content" ObjectID="_1650052702" r:id="rId142"/>
        </w:object>
      </w:r>
      <w:r w:rsidRPr="004E442D">
        <w:t xml:space="preserve"> Ako je </w:t>
      </w:r>
      <w:r w:rsidRPr="00AF2ABF">
        <w:rPr>
          <w:position w:val="-12"/>
        </w:rPr>
        <w:object w:dxaOrig="1300" w:dyaOrig="360">
          <v:shape id="_x0000_i1093" type="#_x0000_t75" style="width:65.1pt;height:18.15pt" o:ole="">
            <v:imagedata r:id="rId143" o:title=""/>
          </v:shape>
          <o:OLEObject Type="Embed" ProgID="Equation.DSMT4" ShapeID="_x0000_i1093" DrawAspect="Content" ObjectID="_1650052703" r:id="rId144"/>
        </w:object>
      </w:r>
      <w:r w:rsidRPr="004E442D">
        <w:t xml:space="preserve"> odrediti funkciju </w:t>
      </w:r>
      <w:r w:rsidRPr="00AF2ABF">
        <w:rPr>
          <w:position w:val="-12"/>
        </w:rPr>
        <w:object w:dxaOrig="279" w:dyaOrig="360">
          <v:shape id="_x0000_i1094" type="#_x0000_t75" style="width:14.4pt;height:18.15pt" o:ole="">
            <v:imagedata r:id="rId145" o:title=""/>
          </v:shape>
          <o:OLEObject Type="Embed" ProgID="Equation.DSMT4" ShapeID="_x0000_i1094" DrawAspect="Content" ObjectID="_1650052704" r:id="rId146"/>
        </w:object>
      </w:r>
      <w:r w:rsidRPr="004E442D">
        <w:t xml:space="preserve"> kao i najdublju starost. Kolike 2 neposredne anticipativne jednake premije treba da uplati osoba stara 50 godina ako želi da primi 2 jednake anticipativne odložene (10 godina) rente od 2.000€. Kamatna stopa je 6%.</w:t>
      </w:r>
    </w:p>
    <w:p w:rsidR="00AD79AA" w:rsidRPr="004E442D" w:rsidRDefault="00AD79AA" w:rsidP="0083698A">
      <w:pPr>
        <w:pStyle w:val="ListParagraph"/>
        <w:autoSpaceDE w:val="0"/>
        <w:autoSpaceDN w:val="0"/>
        <w:adjustRightInd w:val="0"/>
        <w:ind w:left="426"/>
        <w:jc w:val="both"/>
      </w:pPr>
      <w:r w:rsidRPr="004E442D">
        <w:tab/>
      </w:r>
      <w:r w:rsidRPr="004E442D">
        <w:tab/>
      </w:r>
      <w:r w:rsidRPr="004E442D">
        <w:tab/>
      </w:r>
      <w:r w:rsidRPr="004E442D">
        <w:tab/>
      </w:r>
      <w:r w:rsidRPr="004E442D">
        <w:tab/>
      </w:r>
      <w:r w:rsidRPr="004E442D">
        <w:tab/>
      </w:r>
      <w:r w:rsidRPr="004E442D">
        <w:tab/>
      </w:r>
    </w:p>
    <w:p w:rsidR="006412F8" w:rsidRPr="00BD537D" w:rsidRDefault="006412F8" w:rsidP="006412F8">
      <w:pPr>
        <w:numPr>
          <w:ilvl w:val="12"/>
          <w:numId w:val="0"/>
        </w:numPr>
        <w:ind w:left="426" w:hanging="284"/>
        <w:jc w:val="both"/>
        <w:rPr>
          <w:rFonts w:ascii="Times New Roman" w:hAnsi="Times New Roman" w:cs="Times New Roman"/>
          <w:sz w:val="24"/>
          <w:szCs w:val="24"/>
          <w:lang w:val="pl-PL"/>
        </w:rPr>
      </w:pPr>
    </w:p>
    <w:p w:rsidR="006412F8" w:rsidRPr="00E5342C" w:rsidRDefault="006412F8" w:rsidP="006412F8">
      <w:pPr>
        <w:pStyle w:val="ListParagraph"/>
        <w:ind w:left="426"/>
        <w:jc w:val="both"/>
        <w:rPr>
          <w:b/>
          <w:sz w:val="28"/>
        </w:rPr>
      </w:pPr>
      <w:r w:rsidRPr="00E5342C">
        <w:rPr>
          <w:b/>
          <w:sz w:val="28"/>
        </w:rPr>
        <w:t>GRUPA B:</w:t>
      </w:r>
    </w:p>
    <w:p w:rsidR="006412F8" w:rsidRDefault="006412F8" w:rsidP="006412F8">
      <w:pPr>
        <w:pStyle w:val="ListParagraph"/>
        <w:ind w:left="426"/>
        <w:jc w:val="both"/>
      </w:pPr>
    </w:p>
    <w:p w:rsidR="006412F8" w:rsidRPr="004E442D" w:rsidRDefault="006412F8" w:rsidP="006412F8">
      <w:pPr>
        <w:pStyle w:val="ListParagraph"/>
        <w:ind w:left="426"/>
        <w:jc w:val="both"/>
      </w:pPr>
    </w:p>
    <w:p w:rsidR="006412F8" w:rsidRPr="004E442D" w:rsidRDefault="006412F8" w:rsidP="00AD79AA">
      <w:pPr>
        <w:pStyle w:val="ListParagraph"/>
        <w:numPr>
          <w:ilvl w:val="0"/>
          <w:numId w:val="29"/>
        </w:numPr>
        <w:jc w:val="both"/>
      </w:pPr>
      <w:proofErr w:type="spellStart"/>
      <w:r w:rsidRPr="004E442D">
        <w:rPr>
          <w:lang w:val="fr-FR"/>
        </w:rPr>
        <w:t>Osoba</w:t>
      </w:r>
      <w:proofErr w:type="spellEnd"/>
      <w:r w:rsidRPr="004E442D">
        <w:rPr>
          <w:lang w:val="fr-FR"/>
        </w:rPr>
        <w:t xml:space="preserve"> </w:t>
      </w:r>
      <w:proofErr w:type="spellStart"/>
      <w:r w:rsidRPr="004E442D">
        <w:rPr>
          <w:lang w:val="fr-FR"/>
        </w:rPr>
        <w:t>stara</w:t>
      </w:r>
      <w:proofErr w:type="spellEnd"/>
      <w:r w:rsidRPr="004E442D">
        <w:rPr>
          <w:lang w:val="fr-FR"/>
        </w:rPr>
        <w:t xml:space="preserve"> 45 </w:t>
      </w:r>
      <w:proofErr w:type="spellStart"/>
      <w:r w:rsidRPr="004E442D">
        <w:rPr>
          <w:lang w:val="fr-FR"/>
        </w:rPr>
        <w:t>godina</w:t>
      </w:r>
      <w:proofErr w:type="spellEnd"/>
      <w:r w:rsidRPr="004E442D">
        <w:rPr>
          <w:lang w:val="fr-FR"/>
        </w:rPr>
        <w:t xml:space="preserve"> je  </w:t>
      </w:r>
      <w:proofErr w:type="spellStart"/>
      <w:r w:rsidRPr="004E442D">
        <w:rPr>
          <w:lang w:val="fr-FR"/>
        </w:rPr>
        <w:t>uplatila</w:t>
      </w:r>
      <w:proofErr w:type="spellEnd"/>
      <w:r w:rsidRPr="004E442D">
        <w:rPr>
          <w:lang w:val="fr-FR"/>
        </w:rPr>
        <w:t xml:space="preserve"> 10 </w:t>
      </w:r>
      <w:proofErr w:type="spellStart"/>
      <w:r w:rsidRPr="004E442D">
        <w:rPr>
          <w:lang w:val="fr-FR"/>
        </w:rPr>
        <w:t>premija</w:t>
      </w:r>
      <w:proofErr w:type="spellEnd"/>
      <w:r w:rsidRPr="004E442D">
        <w:rPr>
          <w:lang w:val="fr-FR"/>
        </w:rPr>
        <w:t xml:space="preserve"> </w:t>
      </w:r>
      <w:proofErr w:type="spellStart"/>
      <w:r w:rsidRPr="004E442D">
        <w:rPr>
          <w:lang w:val="fr-FR"/>
        </w:rPr>
        <w:t>takvih</w:t>
      </w:r>
      <w:proofErr w:type="spellEnd"/>
      <w:r w:rsidRPr="004E442D">
        <w:rPr>
          <w:lang w:val="fr-FR"/>
        </w:rPr>
        <w:t xml:space="preserve"> da su </w:t>
      </w:r>
      <w:proofErr w:type="spellStart"/>
      <w:r w:rsidRPr="004E442D">
        <w:rPr>
          <w:lang w:val="fr-FR"/>
        </w:rPr>
        <w:t>prvih</w:t>
      </w:r>
      <w:proofErr w:type="spellEnd"/>
      <w:r w:rsidRPr="004E442D">
        <w:rPr>
          <w:lang w:val="fr-FR"/>
        </w:rPr>
        <w:t xml:space="preserve"> 5 po 3.000€, a </w:t>
      </w:r>
      <w:proofErr w:type="spellStart"/>
      <w:r w:rsidRPr="004E442D">
        <w:rPr>
          <w:lang w:val="fr-FR"/>
        </w:rPr>
        <w:t>preostale</w:t>
      </w:r>
      <w:proofErr w:type="spellEnd"/>
      <w:r w:rsidRPr="004E442D">
        <w:rPr>
          <w:lang w:val="fr-FR"/>
        </w:rPr>
        <w:t xml:space="preserve"> po 2.000€. Ako </w:t>
      </w:r>
      <w:proofErr w:type="spellStart"/>
      <w:r w:rsidRPr="004E442D">
        <w:rPr>
          <w:lang w:val="fr-FR"/>
        </w:rPr>
        <w:t>želi</w:t>
      </w:r>
      <w:proofErr w:type="spellEnd"/>
      <w:r w:rsidRPr="004E442D">
        <w:rPr>
          <w:lang w:val="fr-FR"/>
        </w:rPr>
        <w:t xml:space="preserve"> da prima </w:t>
      </w:r>
      <w:proofErr w:type="spellStart"/>
      <w:r w:rsidRPr="004E442D">
        <w:rPr>
          <w:lang w:val="fr-FR"/>
        </w:rPr>
        <w:t>doživotnu</w:t>
      </w:r>
      <w:proofErr w:type="spellEnd"/>
      <w:r w:rsidRPr="004E442D">
        <w:rPr>
          <w:lang w:val="fr-FR"/>
        </w:rPr>
        <w:t xml:space="preserve"> </w:t>
      </w:r>
      <w:proofErr w:type="spellStart"/>
      <w:r w:rsidRPr="004E442D">
        <w:rPr>
          <w:lang w:val="fr-FR"/>
        </w:rPr>
        <w:t>odloženu</w:t>
      </w:r>
      <w:proofErr w:type="spellEnd"/>
      <w:r w:rsidRPr="004E442D">
        <w:rPr>
          <w:lang w:val="fr-FR"/>
        </w:rPr>
        <w:t xml:space="preserve"> (10 </w:t>
      </w:r>
      <w:proofErr w:type="spellStart"/>
      <w:r w:rsidRPr="004E442D">
        <w:rPr>
          <w:lang w:val="fr-FR"/>
        </w:rPr>
        <w:t>godina</w:t>
      </w:r>
      <w:proofErr w:type="spellEnd"/>
      <w:r w:rsidRPr="004E442D">
        <w:rPr>
          <w:lang w:val="fr-FR"/>
        </w:rPr>
        <w:t xml:space="preserve">) </w:t>
      </w:r>
      <w:proofErr w:type="spellStart"/>
      <w:r w:rsidRPr="004E442D">
        <w:rPr>
          <w:lang w:val="fr-FR"/>
        </w:rPr>
        <w:t>ličnu</w:t>
      </w:r>
      <w:proofErr w:type="spellEnd"/>
      <w:r w:rsidRPr="004E442D">
        <w:rPr>
          <w:lang w:val="fr-FR"/>
        </w:rPr>
        <w:t xml:space="preserve"> </w:t>
      </w:r>
      <w:proofErr w:type="spellStart"/>
      <w:r w:rsidRPr="004E442D">
        <w:rPr>
          <w:lang w:val="fr-FR"/>
        </w:rPr>
        <w:t>rentu</w:t>
      </w:r>
      <w:proofErr w:type="spellEnd"/>
      <w:r w:rsidRPr="004E442D">
        <w:rPr>
          <w:lang w:val="fr-FR"/>
        </w:rPr>
        <w:t xml:space="preserve">, </w:t>
      </w:r>
      <w:proofErr w:type="spellStart"/>
      <w:r w:rsidRPr="004E442D">
        <w:rPr>
          <w:lang w:val="fr-FR"/>
        </w:rPr>
        <w:t>takvu</w:t>
      </w:r>
      <w:proofErr w:type="spellEnd"/>
      <w:r w:rsidRPr="004E442D">
        <w:rPr>
          <w:lang w:val="fr-FR"/>
        </w:rPr>
        <w:t xml:space="preserve"> da su </w:t>
      </w:r>
      <w:proofErr w:type="spellStart"/>
      <w:r w:rsidRPr="004E442D">
        <w:rPr>
          <w:lang w:val="fr-FR"/>
        </w:rPr>
        <w:t>prvih</w:t>
      </w:r>
      <w:proofErr w:type="spellEnd"/>
      <w:r w:rsidRPr="004E442D">
        <w:rPr>
          <w:lang w:val="fr-FR"/>
        </w:rPr>
        <w:t xml:space="preserve"> 15 </w:t>
      </w:r>
      <w:proofErr w:type="spellStart"/>
      <w:r w:rsidRPr="004E442D">
        <w:rPr>
          <w:lang w:val="fr-FR"/>
        </w:rPr>
        <w:t>međusobno</w:t>
      </w:r>
      <w:proofErr w:type="spellEnd"/>
      <w:r w:rsidRPr="004E442D">
        <w:rPr>
          <w:lang w:val="fr-FR"/>
        </w:rPr>
        <w:t xml:space="preserve"> </w:t>
      </w:r>
      <w:proofErr w:type="spellStart"/>
      <w:r w:rsidRPr="004E442D">
        <w:rPr>
          <w:lang w:val="fr-FR"/>
        </w:rPr>
        <w:t>jednake</w:t>
      </w:r>
      <w:proofErr w:type="spellEnd"/>
      <w:r w:rsidRPr="004E442D">
        <w:rPr>
          <w:lang w:val="fr-FR"/>
        </w:rPr>
        <w:t xml:space="preserve">,  </w:t>
      </w:r>
      <w:proofErr w:type="spellStart"/>
      <w:r w:rsidRPr="004E442D">
        <w:rPr>
          <w:lang w:val="fr-FR"/>
        </w:rPr>
        <w:t>narednih</w:t>
      </w:r>
      <w:proofErr w:type="spellEnd"/>
      <w:r w:rsidRPr="004E442D">
        <w:rPr>
          <w:lang w:val="fr-FR"/>
        </w:rPr>
        <w:t xml:space="preserve"> 5 ne prima </w:t>
      </w:r>
      <w:proofErr w:type="spellStart"/>
      <w:r w:rsidRPr="004E442D">
        <w:rPr>
          <w:lang w:val="fr-FR"/>
        </w:rPr>
        <w:t>ništa</w:t>
      </w:r>
      <w:proofErr w:type="spellEnd"/>
      <w:r w:rsidRPr="004E442D">
        <w:rPr>
          <w:lang w:val="fr-FR"/>
        </w:rPr>
        <w:t xml:space="preserve">, a </w:t>
      </w:r>
      <w:proofErr w:type="spellStart"/>
      <w:r w:rsidRPr="004E442D">
        <w:rPr>
          <w:lang w:val="fr-FR"/>
        </w:rPr>
        <w:t>onda</w:t>
      </w:r>
      <w:proofErr w:type="spellEnd"/>
      <w:r w:rsidRPr="004E442D">
        <w:rPr>
          <w:lang w:val="fr-FR"/>
        </w:rPr>
        <w:t xml:space="preserve"> do </w:t>
      </w:r>
      <w:proofErr w:type="spellStart"/>
      <w:r w:rsidRPr="004E442D">
        <w:rPr>
          <w:lang w:val="fr-FR"/>
        </w:rPr>
        <w:t>kraja</w:t>
      </w:r>
      <w:proofErr w:type="spellEnd"/>
      <w:r w:rsidRPr="004E442D">
        <w:rPr>
          <w:lang w:val="fr-FR"/>
        </w:rPr>
        <w:t xml:space="preserve"> </w:t>
      </w:r>
      <w:proofErr w:type="spellStart"/>
      <w:r w:rsidRPr="004E442D">
        <w:rPr>
          <w:lang w:val="fr-FR"/>
        </w:rPr>
        <w:t>života</w:t>
      </w:r>
      <w:proofErr w:type="spellEnd"/>
      <w:r w:rsidRPr="004E442D">
        <w:rPr>
          <w:lang w:val="fr-FR"/>
        </w:rPr>
        <w:t xml:space="preserve"> prima </w:t>
      </w:r>
      <w:proofErr w:type="spellStart"/>
      <w:r w:rsidRPr="004E442D">
        <w:rPr>
          <w:lang w:val="fr-FR"/>
        </w:rPr>
        <w:t>novu</w:t>
      </w:r>
      <w:proofErr w:type="spellEnd"/>
      <w:r w:rsidRPr="004E442D">
        <w:rPr>
          <w:lang w:val="fr-FR"/>
        </w:rPr>
        <w:t xml:space="preserve"> </w:t>
      </w:r>
      <w:proofErr w:type="spellStart"/>
      <w:r w:rsidRPr="004E442D">
        <w:rPr>
          <w:lang w:val="fr-FR"/>
        </w:rPr>
        <w:t>rentu</w:t>
      </w:r>
      <w:proofErr w:type="spellEnd"/>
      <w:r w:rsidRPr="004E442D">
        <w:rPr>
          <w:lang w:val="fr-FR"/>
        </w:rPr>
        <w:t xml:space="preserve"> za 15% </w:t>
      </w:r>
      <w:proofErr w:type="spellStart"/>
      <w:r w:rsidRPr="004E442D">
        <w:rPr>
          <w:lang w:val="fr-FR"/>
        </w:rPr>
        <w:t>manju</w:t>
      </w:r>
      <w:proofErr w:type="spellEnd"/>
      <w:r w:rsidRPr="004E442D">
        <w:rPr>
          <w:lang w:val="fr-FR"/>
        </w:rPr>
        <w:t xml:space="preserve"> </w:t>
      </w:r>
      <w:proofErr w:type="spellStart"/>
      <w:r w:rsidRPr="004E442D">
        <w:rPr>
          <w:lang w:val="fr-FR"/>
        </w:rPr>
        <w:t>od</w:t>
      </w:r>
      <w:proofErr w:type="spellEnd"/>
      <w:r w:rsidRPr="004E442D">
        <w:rPr>
          <w:lang w:val="fr-FR"/>
        </w:rPr>
        <w:t xml:space="preserve"> </w:t>
      </w:r>
      <w:proofErr w:type="spellStart"/>
      <w:r w:rsidRPr="004E442D">
        <w:rPr>
          <w:lang w:val="fr-FR"/>
        </w:rPr>
        <w:t>prvih</w:t>
      </w:r>
      <w:proofErr w:type="spellEnd"/>
      <w:r w:rsidRPr="004E442D">
        <w:rPr>
          <w:lang w:val="fr-FR"/>
        </w:rPr>
        <w:t xml:space="preserve"> (</w:t>
      </w:r>
      <w:proofErr w:type="spellStart"/>
      <w:r w:rsidRPr="004E442D">
        <w:rPr>
          <w:lang w:val="fr-FR"/>
        </w:rPr>
        <w:t>međusobno</w:t>
      </w:r>
      <w:proofErr w:type="spellEnd"/>
      <w:r w:rsidRPr="004E442D">
        <w:rPr>
          <w:lang w:val="fr-FR"/>
        </w:rPr>
        <w:t xml:space="preserve"> su </w:t>
      </w:r>
      <w:proofErr w:type="spellStart"/>
      <w:r w:rsidRPr="004E442D">
        <w:rPr>
          <w:lang w:val="fr-FR"/>
        </w:rPr>
        <w:t>jednake</w:t>
      </w:r>
      <w:proofErr w:type="spellEnd"/>
      <w:r w:rsidRPr="004E442D">
        <w:rPr>
          <w:lang w:val="fr-FR"/>
        </w:rPr>
        <w:t xml:space="preserve">). </w:t>
      </w:r>
      <w:r w:rsidRPr="004E442D">
        <w:t>Kamatna stopa je 5%.</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5 godina osigurala je kapital mješovitim osiguranjem sa 2 isplate, tako da u slučaju doživljenja 60-te godine dobije kapital, a njegovi naslednici istu sumu kad god da umre i plaća bruto premiju 700€ za 15 godina. Akvizicioni troškovi su jednokratno 1,9%, upravni troškovi su godišnje 7‰ od osigurane sume, a inkaso troškovi iznose 2,1% od bruto premije. Odrediti visinu osiguranog kapitala. Kolika je neto premija?</w:t>
      </w:r>
    </w:p>
    <w:p w:rsidR="006412F8" w:rsidRDefault="006412F8" w:rsidP="006412F8">
      <w:pPr>
        <w:pStyle w:val="ListParagraph"/>
        <w:ind w:left="426"/>
        <w:jc w:val="both"/>
      </w:pPr>
    </w:p>
    <w:p w:rsidR="006412F8" w:rsidRPr="004E442D" w:rsidRDefault="006412F8" w:rsidP="00AD79AA">
      <w:pPr>
        <w:pStyle w:val="ListParagraph"/>
        <w:numPr>
          <w:ilvl w:val="0"/>
          <w:numId w:val="29"/>
        </w:numPr>
        <w:autoSpaceDE w:val="0"/>
        <w:autoSpaceDN w:val="0"/>
        <w:adjustRightInd w:val="0"/>
        <w:jc w:val="both"/>
        <w:rPr>
          <w:lang w:val="fr-FR"/>
        </w:rPr>
      </w:pPr>
      <w:proofErr w:type="spellStart"/>
      <w:r w:rsidRPr="004E442D">
        <w:rPr>
          <w:lang w:val="fr-FR"/>
        </w:rPr>
        <w:t>Osoba</w:t>
      </w:r>
      <w:proofErr w:type="spellEnd"/>
      <w:r w:rsidRPr="004E442D">
        <w:rPr>
          <w:lang w:val="fr-FR"/>
        </w:rPr>
        <w:t xml:space="preserve"> </w:t>
      </w:r>
      <w:proofErr w:type="spellStart"/>
      <w:r w:rsidRPr="004E442D">
        <w:rPr>
          <w:lang w:val="fr-FR"/>
        </w:rPr>
        <w:t>stara</w:t>
      </w:r>
      <w:proofErr w:type="spellEnd"/>
      <w:r w:rsidRPr="004E442D">
        <w:rPr>
          <w:lang w:val="fr-FR"/>
        </w:rPr>
        <w:t xml:space="preserve"> 55 </w:t>
      </w:r>
      <w:proofErr w:type="spellStart"/>
      <w:r w:rsidRPr="004E442D">
        <w:rPr>
          <w:lang w:val="fr-FR"/>
        </w:rPr>
        <w:t>godina</w:t>
      </w:r>
      <w:proofErr w:type="spellEnd"/>
      <w:r w:rsidRPr="004E442D">
        <w:rPr>
          <w:lang w:val="fr-FR"/>
        </w:rPr>
        <w:t xml:space="preserve"> </w:t>
      </w:r>
      <w:proofErr w:type="spellStart"/>
      <w:r w:rsidRPr="004E442D">
        <w:rPr>
          <w:lang w:val="fr-FR"/>
        </w:rPr>
        <w:t>osigurala</w:t>
      </w:r>
      <w:proofErr w:type="spellEnd"/>
      <w:r w:rsidRPr="004E442D">
        <w:rPr>
          <w:lang w:val="fr-FR"/>
        </w:rPr>
        <w:t xml:space="preserve"> je </w:t>
      </w:r>
      <w:proofErr w:type="spellStart"/>
      <w:r w:rsidRPr="004E442D">
        <w:rPr>
          <w:lang w:val="fr-FR"/>
        </w:rPr>
        <w:t>odloženu</w:t>
      </w:r>
      <w:proofErr w:type="spellEnd"/>
      <w:r w:rsidRPr="004E442D">
        <w:rPr>
          <w:lang w:val="fr-FR"/>
        </w:rPr>
        <w:t xml:space="preserve"> (10 </w:t>
      </w:r>
      <w:proofErr w:type="spellStart"/>
      <w:r w:rsidRPr="004E442D">
        <w:rPr>
          <w:lang w:val="fr-FR"/>
        </w:rPr>
        <w:t>godina</w:t>
      </w:r>
      <w:proofErr w:type="spellEnd"/>
      <w:r w:rsidRPr="004E442D">
        <w:rPr>
          <w:lang w:val="fr-FR"/>
        </w:rPr>
        <w:t xml:space="preserve">) </w:t>
      </w:r>
      <w:proofErr w:type="spellStart"/>
      <w:r w:rsidRPr="004E442D">
        <w:rPr>
          <w:lang w:val="fr-FR"/>
        </w:rPr>
        <w:t>privremenu</w:t>
      </w:r>
      <w:proofErr w:type="spellEnd"/>
      <w:r w:rsidRPr="004E442D">
        <w:rPr>
          <w:lang w:val="fr-FR"/>
        </w:rPr>
        <w:t xml:space="preserve"> (10 </w:t>
      </w:r>
      <w:proofErr w:type="spellStart"/>
      <w:r w:rsidRPr="004E442D">
        <w:rPr>
          <w:lang w:val="fr-FR"/>
        </w:rPr>
        <w:t>godina</w:t>
      </w:r>
      <w:proofErr w:type="spellEnd"/>
      <w:r w:rsidRPr="004E442D">
        <w:rPr>
          <w:lang w:val="fr-FR"/>
        </w:rPr>
        <w:t xml:space="preserve">) </w:t>
      </w:r>
      <w:proofErr w:type="spellStart"/>
      <w:r w:rsidRPr="004E442D">
        <w:rPr>
          <w:lang w:val="fr-FR"/>
        </w:rPr>
        <w:t>ličnu</w:t>
      </w:r>
      <w:proofErr w:type="spellEnd"/>
      <w:r w:rsidRPr="004E442D">
        <w:rPr>
          <w:lang w:val="fr-FR"/>
        </w:rPr>
        <w:t xml:space="preserve"> </w:t>
      </w:r>
      <w:proofErr w:type="spellStart"/>
      <w:r w:rsidRPr="004E442D">
        <w:rPr>
          <w:lang w:val="fr-FR"/>
        </w:rPr>
        <w:t>rentu</w:t>
      </w:r>
      <w:proofErr w:type="spellEnd"/>
      <w:r w:rsidRPr="004E442D">
        <w:rPr>
          <w:lang w:val="fr-FR"/>
        </w:rPr>
        <w:t>.</w:t>
      </w:r>
    </w:p>
    <w:p w:rsidR="006412F8" w:rsidRDefault="006412F8" w:rsidP="006412F8">
      <w:pPr>
        <w:pStyle w:val="ListParagraph"/>
        <w:ind w:left="426"/>
        <w:jc w:val="both"/>
        <w:rPr>
          <w:lang w:val="fr-FR"/>
        </w:rPr>
      </w:pPr>
      <w:r>
        <w:rPr>
          <w:lang w:val="fr-FR"/>
        </w:rPr>
        <w:t xml:space="preserve">a) </w:t>
      </w:r>
      <w:proofErr w:type="spellStart"/>
      <w:r w:rsidRPr="004E442D">
        <w:rPr>
          <w:lang w:val="fr-FR"/>
        </w:rPr>
        <w:t>Kolikih</w:t>
      </w:r>
      <w:proofErr w:type="spellEnd"/>
      <w:r w:rsidRPr="004E442D">
        <w:rPr>
          <w:lang w:val="fr-FR"/>
        </w:rPr>
        <w:t xml:space="preserve"> 10 </w:t>
      </w:r>
      <w:proofErr w:type="spellStart"/>
      <w:r w:rsidRPr="004E442D">
        <w:rPr>
          <w:lang w:val="fr-FR"/>
        </w:rPr>
        <w:t>jednakih</w:t>
      </w:r>
      <w:proofErr w:type="spellEnd"/>
      <w:r w:rsidRPr="004E442D">
        <w:rPr>
          <w:lang w:val="fr-FR"/>
        </w:rPr>
        <w:t xml:space="preserve"> </w:t>
      </w:r>
      <w:proofErr w:type="spellStart"/>
      <w:r w:rsidRPr="004E442D">
        <w:rPr>
          <w:lang w:val="fr-FR"/>
        </w:rPr>
        <w:t>neposrednih</w:t>
      </w:r>
      <w:proofErr w:type="spellEnd"/>
      <w:r w:rsidRPr="004E442D">
        <w:rPr>
          <w:lang w:val="fr-FR"/>
        </w:rPr>
        <w:t xml:space="preserve"> </w:t>
      </w:r>
      <w:proofErr w:type="spellStart"/>
      <w:r w:rsidRPr="004E442D">
        <w:rPr>
          <w:lang w:val="fr-FR"/>
        </w:rPr>
        <w:t>anticipativnih</w:t>
      </w:r>
      <w:proofErr w:type="spellEnd"/>
      <w:r w:rsidRPr="004E442D">
        <w:rPr>
          <w:lang w:val="fr-FR"/>
        </w:rPr>
        <w:t xml:space="preserve"> </w:t>
      </w:r>
      <w:proofErr w:type="spellStart"/>
      <w:r w:rsidRPr="004E442D">
        <w:rPr>
          <w:lang w:val="fr-FR"/>
        </w:rPr>
        <w:t>godišnjih</w:t>
      </w:r>
      <w:proofErr w:type="spellEnd"/>
      <w:r w:rsidRPr="004E442D">
        <w:rPr>
          <w:lang w:val="fr-FR"/>
        </w:rPr>
        <w:t xml:space="preserve"> </w:t>
      </w:r>
      <w:proofErr w:type="spellStart"/>
      <w:r w:rsidRPr="004E442D">
        <w:rPr>
          <w:lang w:val="fr-FR"/>
        </w:rPr>
        <w:t>neto</w:t>
      </w:r>
      <w:proofErr w:type="spellEnd"/>
      <w:r w:rsidRPr="004E442D">
        <w:rPr>
          <w:lang w:val="fr-FR"/>
        </w:rPr>
        <w:t xml:space="preserve"> </w:t>
      </w:r>
      <w:proofErr w:type="spellStart"/>
      <w:r w:rsidRPr="004E442D">
        <w:rPr>
          <w:lang w:val="fr-FR"/>
        </w:rPr>
        <w:t>premija</w:t>
      </w:r>
      <w:proofErr w:type="spellEnd"/>
      <w:r w:rsidRPr="004E442D">
        <w:rPr>
          <w:lang w:val="fr-FR"/>
        </w:rPr>
        <w:t xml:space="preserve"> </w:t>
      </w:r>
      <w:proofErr w:type="spellStart"/>
      <w:r w:rsidRPr="004E442D">
        <w:rPr>
          <w:lang w:val="fr-FR"/>
        </w:rPr>
        <w:t>treba</w:t>
      </w:r>
      <w:proofErr w:type="spellEnd"/>
      <w:r w:rsidRPr="004E442D">
        <w:rPr>
          <w:lang w:val="fr-FR"/>
        </w:rPr>
        <w:t xml:space="preserve"> da </w:t>
      </w:r>
      <w:proofErr w:type="spellStart"/>
      <w:r w:rsidRPr="004E442D">
        <w:rPr>
          <w:lang w:val="fr-FR"/>
        </w:rPr>
        <w:t>uplati</w:t>
      </w:r>
      <w:proofErr w:type="spellEnd"/>
      <w:r w:rsidRPr="004E442D">
        <w:rPr>
          <w:lang w:val="fr-FR"/>
        </w:rPr>
        <w:t xml:space="preserve"> ako je </w:t>
      </w:r>
      <w:proofErr w:type="gramStart"/>
      <w:r w:rsidRPr="004E442D">
        <w:rPr>
          <w:lang w:val="fr-FR"/>
        </w:rPr>
        <w:t>renta</w:t>
      </w:r>
      <w:proofErr w:type="gramEnd"/>
      <w:r w:rsidRPr="004E442D">
        <w:rPr>
          <w:lang w:val="fr-FR"/>
        </w:rPr>
        <w:t xml:space="preserve"> 5.000€?</w:t>
      </w:r>
    </w:p>
    <w:p w:rsidR="006412F8" w:rsidRPr="004E442D" w:rsidRDefault="006412F8" w:rsidP="006412F8">
      <w:pPr>
        <w:pStyle w:val="ListParagraph"/>
        <w:ind w:left="426"/>
        <w:jc w:val="both"/>
        <w:rPr>
          <w:lang w:val="fr-FR"/>
        </w:rPr>
      </w:pPr>
      <w:r>
        <w:rPr>
          <w:lang w:val="fr-FR"/>
        </w:rPr>
        <w:t xml:space="preserve">b) </w:t>
      </w:r>
      <w:proofErr w:type="spellStart"/>
      <w:r w:rsidRPr="004E442D">
        <w:rPr>
          <w:lang w:val="fr-FR"/>
        </w:rPr>
        <w:t>Koliko</w:t>
      </w:r>
      <w:proofErr w:type="spellEnd"/>
      <w:r w:rsidRPr="004E442D">
        <w:rPr>
          <w:lang w:val="fr-FR"/>
        </w:rPr>
        <w:t xml:space="preserve"> </w:t>
      </w:r>
      <w:proofErr w:type="spellStart"/>
      <w:r w:rsidRPr="004E442D">
        <w:rPr>
          <w:lang w:val="fr-FR"/>
        </w:rPr>
        <w:t>iznosi</w:t>
      </w:r>
      <w:proofErr w:type="spellEnd"/>
      <w:r w:rsidRPr="004E442D">
        <w:rPr>
          <w:lang w:val="fr-FR"/>
        </w:rPr>
        <w:t xml:space="preserve"> renta, </w:t>
      </w:r>
      <w:proofErr w:type="spellStart"/>
      <w:r w:rsidRPr="004E442D">
        <w:rPr>
          <w:lang w:val="fr-FR"/>
        </w:rPr>
        <w:t>kao</w:t>
      </w:r>
      <w:proofErr w:type="spellEnd"/>
      <w:r w:rsidRPr="004E442D">
        <w:rPr>
          <w:lang w:val="fr-FR"/>
        </w:rPr>
        <w:t xml:space="preserve"> i </w:t>
      </w:r>
      <w:proofErr w:type="spellStart"/>
      <w:r w:rsidRPr="004E442D">
        <w:rPr>
          <w:lang w:val="fr-FR"/>
        </w:rPr>
        <w:t>neto</w:t>
      </w:r>
      <w:proofErr w:type="spellEnd"/>
      <w:r w:rsidRPr="004E442D">
        <w:rPr>
          <w:lang w:val="fr-FR"/>
        </w:rPr>
        <w:t xml:space="preserve"> </w:t>
      </w:r>
      <w:proofErr w:type="spellStart"/>
      <w:r w:rsidRPr="004E442D">
        <w:rPr>
          <w:lang w:val="fr-FR"/>
        </w:rPr>
        <w:t>premija</w:t>
      </w:r>
      <w:proofErr w:type="spellEnd"/>
      <w:r w:rsidRPr="004E442D">
        <w:rPr>
          <w:lang w:val="fr-FR"/>
        </w:rPr>
        <w:t xml:space="preserve">, ako je </w:t>
      </w:r>
      <w:proofErr w:type="spellStart"/>
      <w:r w:rsidRPr="004E442D">
        <w:rPr>
          <w:lang w:val="fr-FR"/>
        </w:rPr>
        <w:t>osoba</w:t>
      </w:r>
      <w:proofErr w:type="spellEnd"/>
      <w:r w:rsidRPr="004E442D">
        <w:rPr>
          <w:lang w:val="fr-FR"/>
        </w:rPr>
        <w:t xml:space="preserve"> 10 </w:t>
      </w:r>
      <w:proofErr w:type="spellStart"/>
      <w:r w:rsidRPr="004E442D">
        <w:rPr>
          <w:lang w:val="fr-FR"/>
        </w:rPr>
        <w:t>godina</w:t>
      </w:r>
      <w:proofErr w:type="spellEnd"/>
      <w:r w:rsidRPr="004E442D">
        <w:rPr>
          <w:lang w:val="fr-FR"/>
        </w:rPr>
        <w:t xml:space="preserve"> </w:t>
      </w:r>
      <w:proofErr w:type="spellStart"/>
      <w:r w:rsidRPr="004E442D">
        <w:rPr>
          <w:lang w:val="fr-FR"/>
        </w:rPr>
        <w:t>plaćala</w:t>
      </w:r>
      <w:proofErr w:type="spellEnd"/>
      <w:r w:rsidRPr="004E442D">
        <w:rPr>
          <w:lang w:val="fr-FR"/>
        </w:rPr>
        <w:t xml:space="preserve"> </w:t>
      </w:r>
      <w:proofErr w:type="spellStart"/>
      <w:r w:rsidRPr="004E442D">
        <w:rPr>
          <w:lang w:val="fr-FR"/>
        </w:rPr>
        <w:t>bruto</w:t>
      </w:r>
      <w:proofErr w:type="spellEnd"/>
      <w:r w:rsidRPr="004E442D">
        <w:rPr>
          <w:lang w:val="fr-FR"/>
        </w:rPr>
        <w:t xml:space="preserve"> </w:t>
      </w:r>
      <w:proofErr w:type="spellStart"/>
      <w:r w:rsidRPr="004E442D">
        <w:rPr>
          <w:lang w:val="fr-FR"/>
        </w:rPr>
        <w:t>premiju</w:t>
      </w:r>
      <w:proofErr w:type="spellEnd"/>
      <w:r w:rsidRPr="004E442D">
        <w:rPr>
          <w:lang w:val="fr-FR"/>
        </w:rPr>
        <w:t xml:space="preserve"> </w:t>
      </w:r>
      <w:proofErr w:type="spellStart"/>
      <w:r w:rsidRPr="004E442D">
        <w:rPr>
          <w:lang w:val="fr-FR"/>
        </w:rPr>
        <w:t>od</w:t>
      </w:r>
      <w:proofErr w:type="spellEnd"/>
      <w:r w:rsidRPr="004E442D">
        <w:rPr>
          <w:lang w:val="fr-FR"/>
        </w:rPr>
        <w:t xml:space="preserve"> 1.000€, </w:t>
      </w:r>
      <w:proofErr w:type="spellStart"/>
      <w:r w:rsidRPr="004E442D">
        <w:rPr>
          <w:lang w:val="fr-FR"/>
        </w:rPr>
        <w:t>akvizicioni</w:t>
      </w:r>
      <w:proofErr w:type="spellEnd"/>
      <w:r w:rsidRPr="004E442D">
        <w:rPr>
          <w:lang w:val="fr-FR"/>
        </w:rPr>
        <w:t xml:space="preserve"> </w:t>
      </w:r>
      <w:proofErr w:type="spellStart"/>
      <w:r w:rsidRPr="004E442D">
        <w:rPr>
          <w:lang w:val="fr-FR"/>
        </w:rPr>
        <w:t>troškovi</w:t>
      </w:r>
      <w:proofErr w:type="spellEnd"/>
      <w:r w:rsidRPr="004E442D">
        <w:rPr>
          <w:lang w:val="fr-FR"/>
        </w:rPr>
        <w:t xml:space="preserve"> su </w:t>
      </w:r>
      <w:proofErr w:type="spellStart"/>
      <w:r w:rsidRPr="004E442D">
        <w:rPr>
          <w:lang w:val="fr-FR"/>
        </w:rPr>
        <w:t>jednokratno</w:t>
      </w:r>
      <w:proofErr w:type="spellEnd"/>
      <w:r w:rsidRPr="004E442D">
        <w:rPr>
          <w:lang w:val="fr-FR"/>
        </w:rPr>
        <w:t xml:space="preserve"> 1,9%, </w:t>
      </w:r>
      <w:proofErr w:type="spellStart"/>
      <w:r w:rsidRPr="004E442D">
        <w:rPr>
          <w:lang w:val="fr-FR"/>
        </w:rPr>
        <w:t>upravni</w:t>
      </w:r>
      <w:proofErr w:type="spellEnd"/>
      <w:r w:rsidRPr="004E442D">
        <w:rPr>
          <w:lang w:val="fr-FR"/>
        </w:rPr>
        <w:t xml:space="preserve"> </w:t>
      </w:r>
      <w:proofErr w:type="spellStart"/>
      <w:r w:rsidRPr="004E442D">
        <w:rPr>
          <w:lang w:val="fr-FR"/>
        </w:rPr>
        <w:t>troškovi</w:t>
      </w:r>
      <w:proofErr w:type="spellEnd"/>
      <w:r w:rsidRPr="004E442D">
        <w:rPr>
          <w:lang w:val="fr-FR"/>
        </w:rPr>
        <w:t xml:space="preserve"> su </w:t>
      </w:r>
      <w:proofErr w:type="spellStart"/>
      <w:r w:rsidRPr="004E442D">
        <w:rPr>
          <w:lang w:val="fr-FR"/>
        </w:rPr>
        <w:t>godišnje</w:t>
      </w:r>
      <w:proofErr w:type="spellEnd"/>
      <w:r w:rsidRPr="004E442D">
        <w:rPr>
          <w:lang w:val="fr-FR"/>
        </w:rPr>
        <w:t xml:space="preserve"> 4,9‰ </w:t>
      </w:r>
      <w:proofErr w:type="spellStart"/>
      <w:r w:rsidRPr="004E442D">
        <w:rPr>
          <w:lang w:val="fr-FR"/>
        </w:rPr>
        <w:t>od</w:t>
      </w:r>
      <w:proofErr w:type="spellEnd"/>
      <w:r w:rsidRPr="004E442D">
        <w:rPr>
          <w:lang w:val="fr-FR"/>
        </w:rPr>
        <w:t xml:space="preserve"> </w:t>
      </w:r>
      <w:proofErr w:type="spellStart"/>
      <w:r w:rsidRPr="004E442D">
        <w:rPr>
          <w:lang w:val="fr-FR"/>
        </w:rPr>
        <w:t>osigurane</w:t>
      </w:r>
      <w:proofErr w:type="spellEnd"/>
      <w:r w:rsidRPr="004E442D">
        <w:rPr>
          <w:lang w:val="fr-FR"/>
        </w:rPr>
        <w:t xml:space="preserve"> </w:t>
      </w:r>
      <w:proofErr w:type="spellStart"/>
      <w:r w:rsidRPr="004E442D">
        <w:rPr>
          <w:lang w:val="fr-FR"/>
        </w:rPr>
        <w:t>sume</w:t>
      </w:r>
      <w:proofErr w:type="spellEnd"/>
      <w:r w:rsidRPr="004E442D">
        <w:rPr>
          <w:lang w:val="fr-FR"/>
        </w:rPr>
        <w:t xml:space="preserve">, a </w:t>
      </w:r>
      <w:proofErr w:type="spellStart"/>
      <w:r w:rsidRPr="004E442D">
        <w:rPr>
          <w:lang w:val="fr-FR"/>
        </w:rPr>
        <w:t>inkaso</w:t>
      </w:r>
      <w:proofErr w:type="spellEnd"/>
      <w:r w:rsidRPr="004E442D">
        <w:rPr>
          <w:lang w:val="fr-FR"/>
        </w:rPr>
        <w:t xml:space="preserve"> </w:t>
      </w:r>
      <w:proofErr w:type="spellStart"/>
      <w:r w:rsidRPr="004E442D">
        <w:rPr>
          <w:lang w:val="fr-FR"/>
        </w:rPr>
        <w:t>troškovi</w:t>
      </w:r>
      <w:proofErr w:type="spellEnd"/>
      <w:r w:rsidRPr="004E442D">
        <w:rPr>
          <w:lang w:val="fr-FR"/>
        </w:rPr>
        <w:t xml:space="preserve"> </w:t>
      </w:r>
      <w:proofErr w:type="spellStart"/>
      <w:r w:rsidRPr="004E442D">
        <w:rPr>
          <w:lang w:val="fr-FR"/>
        </w:rPr>
        <w:t>iznose</w:t>
      </w:r>
      <w:proofErr w:type="spellEnd"/>
      <w:r w:rsidRPr="004E442D">
        <w:rPr>
          <w:lang w:val="fr-FR"/>
        </w:rPr>
        <w:t xml:space="preserve"> 1,7% </w:t>
      </w:r>
      <w:proofErr w:type="spellStart"/>
      <w:r w:rsidRPr="004E442D">
        <w:rPr>
          <w:lang w:val="fr-FR"/>
        </w:rPr>
        <w:t>od</w:t>
      </w:r>
      <w:proofErr w:type="spellEnd"/>
      <w:r w:rsidRPr="004E442D">
        <w:rPr>
          <w:lang w:val="fr-FR"/>
        </w:rPr>
        <w:t xml:space="preserve"> </w:t>
      </w:r>
      <w:proofErr w:type="spellStart"/>
      <w:r w:rsidRPr="004E442D">
        <w:rPr>
          <w:lang w:val="fr-FR"/>
        </w:rPr>
        <w:t>bruto</w:t>
      </w:r>
      <w:proofErr w:type="spellEnd"/>
      <w:r w:rsidRPr="004E442D">
        <w:rPr>
          <w:lang w:val="fr-FR"/>
        </w:rPr>
        <w:t xml:space="preserve"> </w:t>
      </w:r>
      <w:proofErr w:type="spellStart"/>
      <w:r w:rsidRPr="004E442D">
        <w:rPr>
          <w:lang w:val="fr-FR"/>
        </w:rPr>
        <w:t>premije</w:t>
      </w:r>
      <w:proofErr w:type="spellEnd"/>
      <w:r w:rsidRPr="004E442D">
        <w:rPr>
          <w:lang w:val="fr-FR"/>
        </w:rPr>
        <w:t>?</w:t>
      </w:r>
      <w:r w:rsidRPr="004E442D">
        <w:rPr>
          <w:lang w:val="fr-FR"/>
        </w:rPr>
        <w:tab/>
      </w:r>
      <w:r w:rsidRPr="004E442D">
        <w:rPr>
          <w:lang w:val="fr-FR"/>
        </w:rPr>
        <w:tab/>
      </w:r>
      <w:r w:rsidRPr="004E442D">
        <w:rPr>
          <w:lang w:val="fr-FR"/>
        </w:rPr>
        <w:tab/>
      </w:r>
    </w:p>
    <w:p w:rsidR="006412F8" w:rsidRPr="004E442D" w:rsidRDefault="006412F8" w:rsidP="006412F8">
      <w:pPr>
        <w:pStyle w:val="ListParagraph"/>
        <w:ind w:left="426"/>
        <w:jc w:val="both"/>
      </w:pPr>
    </w:p>
    <w:p w:rsidR="006412F8" w:rsidRDefault="006412F8" w:rsidP="00AD79AA">
      <w:pPr>
        <w:pStyle w:val="ListParagraph"/>
        <w:numPr>
          <w:ilvl w:val="0"/>
          <w:numId w:val="29"/>
        </w:numPr>
        <w:autoSpaceDE w:val="0"/>
        <w:autoSpaceDN w:val="0"/>
        <w:adjustRightInd w:val="0"/>
        <w:jc w:val="both"/>
      </w:pPr>
      <w:r w:rsidRPr="004E442D">
        <w:t>Osoba stara 46 godina osigurala je odloženu (10 godina) doživotnu ličnu rentu.</w:t>
      </w:r>
    </w:p>
    <w:p w:rsidR="006412F8" w:rsidRDefault="006412F8" w:rsidP="006412F8">
      <w:pPr>
        <w:pStyle w:val="ListParagraph"/>
        <w:autoSpaceDE w:val="0"/>
        <w:autoSpaceDN w:val="0"/>
        <w:adjustRightInd w:val="0"/>
        <w:ind w:left="426"/>
        <w:jc w:val="both"/>
      </w:pPr>
      <w:r>
        <w:t xml:space="preserve">a) </w:t>
      </w:r>
      <w:r w:rsidRPr="004E442D">
        <w:t>Kolikih 10 jednakih neposrednih anticipativnih godišnjih neto premija treba da uplati ako je renta 4.000€?</w:t>
      </w:r>
    </w:p>
    <w:p w:rsidR="006412F8" w:rsidRDefault="006412F8" w:rsidP="006412F8">
      <w:pPr>
        <w:pStyle w:val="ListParagraph"/>
        <w:autoSpaceDE w:val="0"/>
        <w:autoSpaceDN w:val="0"/>
        <w:adjustRightInd w:val="0"/>
        <w:ind w:left="426"/>
        <w:jc w:val="both"/>
      </w:pPr>
      <w:r>
        <w:t xml:space="preserve">b) </w:t>
      </w:r>
      <w:r w:rsidRPr="004E442D">
        <w:t>Koliko iznosi renta, kao i neto premija, ako je osoba 10 godina plaćala bruto premiju od 2.000€, akvizicioni troškovi su jednokratno 1,7%, upravni troškovi su godišnje 5,9‰ od osigurane sume, a inkaso troškovi iznose 1,2% od bruto premije?</w:t>
      </w:r>
      <w:r w:rsidRPr="004E442D">
        <w:tab/>
      </w:r>
    </w:p>
    <w:p w:rsidR="006412F8" w:rsidRDefault="006412F8" w:rsidP="006412F8">
      <w:pPr>
        <w:pStyle w:val="ListParagraph"/>
        <w:autoSpaceDE w:val="0"/>
        <w:autoSpaceDN w:val="0"/>
        <w:adjustRightInd w:val="0"/>
        <w:ind w:left="426"/>
        <w:jc w:val="both"/>
      </w:pPr>
    </w:p>
    <w:p w:rsidR="006412F8" w:rsidRDefault="006412F8" w:rsidP="00AD79AA">
      <w:pPr>
        <w:pStyle w:val="ListParagraph"/>
        <w:numPr>
          <w:ilvl w:val="0"/>
          <w:numId w:val="29"/>
        </w:numPr>
        <w:autoSpaceDE w:val="0"/>
        <w:autoSpaceDN w:val="0"/>
        <w:adjustRightInd w:val="0"/>
        <w:jc w:val="both"/>
      </w:pPr>
      <w:r w:rsidRPr="004E442D">
        <w:t>Osoba stara 48 godina osigurala je odloženu (10 godina) doživotnu ličnu rentu.</w:t>
      </w:r>
    </w:p>
    <w:p w:rsidR="006412F8" w:rsidRPr="004E442D" w:rsidRDefault="006412F8" w:rsidP="006412F8">
      <w:pPr>
        <w:pStyle w:val="ListParagraph"/>
        <w:autoSpaceDE w:val="0"/>
        <w:autoSpaceDN w:val="0"/>
        <w:adjustRightInd w:val="0"/>
        <w:ind w:left="426"/>
        <w:jc w:val="both"/>
      </w:pPr>
      <w:r>
        <w:t xml:space="preserve">a) </w:t>
      </w:r>
      <w:r w:rsidRPr="004E442D">
        <w:t>Kolikih 10 jednakih neposrednih anticipativnih godišnjih neto premija treba da uplati ako je renta 3.000€?</w:t>
      </w:r>
    </w:p>
    <w:p w:rsidR="006412F8" w:rsidRPr="004E442D" w:rsidRDefault="006412F8" w:rsidP="006412F8">
      <w:pPr>
        <w:pStyle w:val="ListParagraph"/>
        <w:ind w:left="426"/>
        <w:jc w:val="both"/>
      </w:pPr>
      <w:r>
        <w:t xml:space="preserve">b) </w:t>
      </w:r>
      <w:r w:rsidRPr="004E442D">
        <w:t>Koliko iznosi renta, kao i neto premija, ako je osoba 10 godina plaćala bruto premiju od 1.800€, akvizicioni troškovi su godišnje 1,2%, upravni troškovi su jednokratno 4,2‰ od osigurane sume, a inkaso troškovi iznose 1,3% od bruto premije?</w:t>
      </w:r>
      <w:r w:rsidRPr="004E442D">
        <w:tab/>
      </w:r>
    </w:p>
    <w:p w:rsidR="006412F8" w:rsidRPr="00D20F42" w:rsidRDefault="006412F8" w:rsidP="006412F8">
      <w:pPr>
        <w:spacing w:after="0"/>
        <w:ind w:left="426"/>
        <w:jc w:val="both"/>
        <w:rPr>
          <w:rFonts w:ascii="Times New Roman" w:hAnsi="Times New Roman" w:cs="Times New Roman"/>
          <w:sz w:val="24"/>
          <w:szCs w:val="24"/>
          <w:lang w:val="sr-Latn-CS"/>
        </w:rPr>
      </w:pPr>
    </w:p>
    <w:p w:rsidR="006412F8" w:rsidRPr="004E442D" w:rsidRDefault="006412F8" w:rsidP="00AD79AA">
      <w:pPr>
        <w:pStyle w:val="ListParagraph"/>
        <w:numPr>
          <w:ilvl w:val="0"/>
          <w:numId w:val="29"/>
        </w:numPr>
        <w:autoSpaceDE w:val="0"/>
        <w:autoSpaceDN w:val="0"/>
        <w:adjustRightInd w:val="0"/>
        <w:jc w:val="both"/>
      </w:pPr>
      <w:r w:rsidRPr="004E442D">
        <w:t>Osoba stara 50 godina osigurala je kapital mješovitim osiguranjem sa 2 isplate i 20-togodišnjim trajanjem.</w:t>
      </w:r>
    </w:p>
    <w:p w:rsidR="006412F8" w:rsidRPr="004E442D" w:rsidRDefault="006412F8" w:rsidP="006412F8">
      <w:pPr>
        <w:pStyle w:val="ListParagraph"/>
        <w:autoSpaceDE w:val="0"/>
        <w:autoSpaceDN w:val="0"/>
        <w:adjustRightInd w:val="0"/>
        <w:ind w:left="426"/>
        <w:jc w:val="both"/>
      </w:pPr>
      <w:r>
        <w:t xml:space="preserve">a) </w:t>
      </w:r>
      <w:r w:rsidRPr="004E442D">
        <w:t>Kolikih 20 jednakih neposrednih anticipativnih godišnjih premija treba da uplati ako osigurani kapital iznosi 90.000€?</w:t>
      </w:r>
    </w:p>
    <w:p w:rsidR="006412F8" w:rsidRPr="004E442D" w:rsidRDefault="006412F8" w:rsidP="006412F8">
      <w:pPr>
        <w:pStyle w:val="ListParagraph"/>
        <w:autoSpaceDE w:val="0"/>
        <w:autoSpaceDN w:val="0"/>
        <w:adjustRightInd w:val="0"/>
        <w:ind w:left="426"/>
        <w:jc w:val="both"/>
      </w:pPr>
      <w:r>
        <w:lastRenderedPageBreak/>
        <w:t xml:space="preserve">b) </w:t>
      </w:r>
      <w:r w:rsidRPr="004E442D">
        <w:t>Koliko iznosi osigurani kapital, kao i neto premija, ako je osoba 20 godina plaćala bruto premiju od 2.000€, akvizicioni troškovi su jednokratno 1,7%, upravni troškovi su godišnje 7,5‰ od osigurane sume, a inkaso troškovi iznose 1,9% od bruto premije?</w:t>
      </w:r>
    </w:p>
    <w:p w:rsidR="006412F8" w:rsidRPr="004E442D" w:rsidRDefault="006412F8" w:rsidP="006412F8">
      <w:pPr>
        <w:spacing w:after="0" w:line="240" w:lineRule="auto"/>
        <w:ind w:left="426"/>
        <w:jc w:val="both"/>
        <w:rPr>
          <w:rFonts w:ascii="Times New Roman" w:hAnsi="Times New Roman" w:cs="Times New Roman"/>
          <w:sz w:val="24"/>
          <w:szCs w:val="24"/>
          <w:lang w:val="sr-Latn-CS"/>
        </w:rPr>
      </w:pP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8 godina osigurala je kapital mješovitim osiguranjem sa 2 isplate i 18-togodišnjim trajanjem.</w:t>
      </w:r>
    </w:p>
    <w:p w:rsidR="006412F8" w:rsidRPr="004E442D" w:rsidRDefault="006412F8" w:rsidP="006412F8">
      <w:pPr>
        <w:pStyle w:val="ListParagraph"/>
        <w:autoSpaceDE w:val="0"/>
        <w:autoSpaceDN w:val="0"/>
        <w:adjustRightInd w:val="0"/>
        <w:ind w:left="426"/>
        <w:jc w:val="both"/>
      </w:pPr>
      <w:r>
        <w:t xml:space="preserve">a) </w:t>
      </w:r>
      <w:r w:rsidRPr="004E442D">
        <w:t>Kolikih 18 jednakih neposrednih anticipativnih godišnjih premija treba da uplati ako osigurani kapital iznosi 78.000€?</w:t>
      </w:r>
    </w:p>
    <w:p w:rsidR="006412F8" w:rsidRPr="004E442D" w:rsidRDefault="006412F8" w:rsidP="006412F8">
      <w:pPr>
        <w:pStyle w:val="ListParagraph"/>
        <w:autoSpaceDE w:val="0"/>
        <w:autoSpaceDN w:val="0"/>
        <w:adjustRightInd w:val="0"/>
        <w:ind w:left="426"/>
        <w:jc w:val="both"/>
      </w:pPr>
      <w:r>
        <w:t xml:space="preserve">b) </w:t>
      </w:r>
      <w:r w:rsidRPr="004E442D">
        <w:t>Koliko iznosi osigurani kapital, kao i neto premija, ako je osoba 18 godina plaćala bruto premiju od 1.800€, akvizicioni troškovi su godišnje 1,6%, upravni troškovi su jednokratno 8‰ od osigurane sume, a inkaso troškovi iznose 2% od bruto premije?</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3 godine osigurala je kapital mješovitim osiguranjem sa 1 isplatom i 17-togodišnjim trajanjem.</w:t>
      </w:r>
    </w:p>
    <w:p w:rsidR="006412F8" w:rsidRPr="004E442D" w:rsidRDefault="006412F8" w:rsidP="006412F8">
      <w:pPr>
        <w:pStyle w:val="ListParagraph"/>
        <w:autoSpaceDE w:val="0"/>
        <w:autoSpaceDN w:val="0"/>
        <w:adjustRightInd w:val="0"/>
        <w:ind w:left="426"/>
        <w:jc w:val="both"/>
      </w:pPr>
      <w:r>
        <w:t xml:space="preserve">a) </w:t>
      </w:r>
      <w:r w:rsidRPr="004E442D">
        <w:t>Kolikih 17 jednakih neposrednih anticipativnih godišnjih premija treba da uplati ako osigurani kapital iznosi 40.000€?</w:t>
      </w:r>
    </w:p>
    <w:p w:rsidR="006412F8" w:rsidRPr="004E442D" w:rsidRDefault="006412F8" w:rsidP="006412F8">
      <w:pPr>
        <w:pStyle w:val="ListParagraph"/>
        <w:ind w:left="426"/>
        <w:jc w:val="both"/>
      </w:pPr>
      <w:r>
        <w:t xml:space="preserve">b) </w:t>
      </w:r>
      <w:r w:rsidRPr="004E442D">
        <w:t>Koliko iznosi osigurani kapital, kao i neto premija, ako je osoba 17 godina plaćala bruto premiju od 1.000€, akvizicioni troškovi su godišnje 1,5%, upravni troškovi su jednokratno 7‰ od osigurane sume, a inkaso troškovi iznose 1,4% od bruto premije?</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5 godine osigurala je kapital mješovitim osiguranjem sa 1 isplatom i 20-togodišnjim trajanjem.</w:t>
      </w:r>
    </w:p>
    <w:p w:rsidR="006412F8" w:rsidRPr="004E442D" w:rsidRDefault="006412F8" w:rsidP="006412F8">
      <w:pPr>
        <w:pStyle w:val="ListParagraph"/>
        <w:autoSpaceDE w:val="0"/>
        <w:autoSpaceDN w:val="0"/>
        <w:adjustRightInd w:val="0"/>
        <w:ind w:left="426"/>
        <w:jc w:val="both"/>
      </w:pPr>
      <w:r>
        <w:t xml:space="preserve">a) </w:t>
      </w:r>
      <w:r w:rsidRPr="004E442D">
        <w:t>Kolikih 20 jednakih neposrednih anticipativnih godišnjih premija treba da uplati ako osigurani kapital iznosi 55.000€?</w:t>
      </w:r>
    </w:p>
    <w:p w:rsidR="006412F8" w:rsidRPr="004E442D" w:rsidRDefault="006412F8" w:rsidP="006412F8">
      <w:pPr>
        <w:pStyle w:val="ListParagraph"/>
        <w:autoSpaceDE w:val="0"/>
        <w:autoSpaceDN w:val="0"/>
        <w:adjustRightInd w:val="0"/>
        <w:ind w:left="426"/>
        <w:jc w:val="both"/>
      </w:pPr>
      <w:r>
        <w:t xml:space="preserve">b) </w:t>
      </w:r>
      <w:r w:rsidRPr="004E442D">
        <w:t>Koliko iznosi osigurani kapital, kao i neto premija, ako je osoba 20 godina plaćala bruto premiju od 800€, akvizicioni troškovi su jednokratno 1,8%, upravni troškovi su godišnje 6,7‰ od osigurane sume, a inkaso troškovi iznose 1,3% od bruto premije?</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 xml:space="preserve">Početkom svake godine 41-godišnjak plaća neto premiju od 1.000€ u trajanju od 15 godina. </w:t>
      </w:r>
    </w:p>
    <w:p w:rsidR="006412F8" w:rsidRPr="004E442D" w:rsidRDefault="006412F8" w:rsidP="006412F8">
      <w:pPr>
        <w:pStyle w:val="ListParagraph"/>
        <w:autoSpaceDE w:val="0"/>
        <w:autoSpaceDN w:val="0"/>
        <w:adjustRightInd w:val="0"/>
        <w:ind w:left="426"/>
        <w:jc w:val="both"/>
      </w:pPr>
      <w:r>
        <w:t xml:space="preserve">a) </w:t>
      </w:r>
      <w:r w:rsidRPr="004E442D">
        <w:t xml:space="preserve">Koliko iznosi kapital koji želi da osigura po mješovitom osiguranju sa 1 isplatom i trajanjem od 15 godina, uz kamatnu stopu od 5%? </w:t>
      </w:r>
    </w:p>
    <w:p w:rsidR="006412F8" w:rsidRPr="004E442D" w:rsidRDefault="006412F8" w:rsidP="006412F8">
      <w:pPr>
        <w:pStyle w:val="ListParagraph"/>
        <w:autoSpaceDE w:val="0"/>
        <w:autoSpaceDN w:val="0"/>
        <w:adjustRightInd w:val="0"/>
        <w:ind w:left="426"/>
        <w:jc w:val="both"/>
      </w:pPr>
      <w:r>
        <w:t xml:space="preserve">b) </w:t>
      </w:r>
      <w:r w:rsidRPr="004E442D">
        <w:t xml:space="preserve">Za isti model, koliko iznosi odgovarajuća bruto premija ako je osoba 15 godina plaćala neto premiju od 1.000€, akvizicioni troškovi su godišnje 1,2%, upravni troškovi su jednokratno 7‰ od osigurane sume, a inkaso troškovi iznose 1,3% od bruto premije?  </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0 godina osigurala je kapital mješovitim osiguranjem sa 2 isplate i 10-togodišnjim trajanjem.</w:t>
      </w:r>
    </w:p>
    <w:p w:rsidR="006412F8" w:rsidRPr="004E442D" w:rsidRDefault="006412F8" w:rsidP="006412F8">
      <w:pPr>
        <w:pStyle w:val="ListParagraph"/>
        <w:autoSpaceDE w:val="0"/>
        <w:autoSpaceDN w:val="0"/>
        <w:adjustRightInd w:val="0"/>
        <w:ind w:left="426"/>
        <w:jc w:val="both"/>
      </w:pPr>
      <w:r w:rsidRPr="004E442D">
        <w:t>Kolikih 10 jednakih neposrednih anticipativnih godišnjih premija treba da uplati ako osigurani kapital iznosi 50.000€?</w:t>
      </w:r>
    </w:p>
    <w:p w:rsidR="006412F8" w:rsidRPr="004E442D" w:rsidRDefault="006412F8" w:rsidP="006412F8">
      <w:pPr>
        <w:pStyle w:val="ListParagraph"/>
        <w:autoSpaceDE w:val="0"/>
        <w:autoSpaceDN w:val="0"/>
        <w:adjustRightInd w:val="0"/>
        <w:ind w:left="426"/>
        <w:jc w:val="both"/>
      </w:pPr>
      <w:r w:rsidRPr="004E442D">
        <w:t>Koliko iznosi osigurani kapital, kao i neto premija, ako je osoba 10 godina plaćala bruto premiju od 3.000€, akvizicioni troškovi su jednokratno 1,7%, upravni troškovi su godišnje 3,5‰ od osigurane sume, a inkaso troškovi iznose 1,6% od bruto premije?</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0 godina osigurala je kapital mješovitim osiguranjem sa 2 isplate i 15-togodišnjim trajanjem.</w:t>
      </w:r>
    </w:p>
    <w:p w:rsidR="006412F8" w:rsidRPr="004E442D" w:rsidRDefault="006412F8" w:rsidP="006412F8">
      <w:pPr>
        <w:pStyle w:val="ListParagraph"/>
        <w:autoSpaceDE w:val="0"/>
        <w:autoSpaceDN w:val="0"/>
        <w:adjustRightInd w:val="0"/>
        <w:ind w:left="426"/>
        <w:jc w:val="both"/>
      </w:pPr>
      <w:r w:rsidRPr="004E442D">
        <w:t>Kolikih 15 jednakih neposrednih anticipativnih godišnjih premija treba da uplati ako osigurani kapital iznosi 50.000€?</w:t>
      </w:r>
    </w:p>
    <w:p w:rsidR="006412F8" w:rsidRPr="004E442D" w:rsidRDefault="006412F8" w:rsidP="006412F8">
      <w:pPr>
        <w:pStyle w:val="ListParagraph"/>
        <w:autoSpaceDE w:val="0"/>
        <w:autoSpaceDN w:val="0"/>
        <w:adjustRightInd w:val="0"/>
        <w:ind w:left="426"/>
        <w:jc w:val="both"/>
      </w:pPr>
      <w:r w:rsidRPr="004E442D">
        <w:t>Koliko iznosi osigurani kapital, kao i neto premija, ako je osoba 15 godina plaćala bruto premiju od 2.000€, akvizicioni troškovi su jednokratno 1,8%, upravni troškovi su godišnje 4,5‰ od osigurane sume, a inkaso troškovi iznose 2,1% od bruto premije?</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lastRenderedPageBreak/>
        <w:t>Osoba stara 40 godina osigurala se za slučaj doživljenja 75-te godine. Akvizicioni troškovi su 26‰ od osigurane sume, upravni troškovi su 36‰ od osigurane sume, dok inkaso troškovi iznose 0,24% bruto premije.</w:t>
      </w:r>
    </w:p>
    <w:p w:rsidR="006412F8" w:rsidRPr="004E442D" w:rsidRDefault="006412F8" w:rsidP="006412F8">
      <w:pPr>
        <w:pStyle w:val="ListParagraph"/>
        <w:autoSpaceDE w:val="0"/>
        <w:autoSpaceDN w:val="0"/>
        <w:adjustRightInd w:val="0"/>
        <w:ind w:left="426"/>
        <w:jc w:val="both"/>
      </w:pPr>
      <w:r w:rsidRPr="004E442D">
        <w:t>Odrediti visinu jednokratne bruto premije.</w:t>
      </w:r>
    </w:p>
    <w:p w:rsidR="006412F8" w:rsidRPr="00D20F42" w:rsidRDefault="006412F8" w:rsidP="006412F8">
      <w:pPr>
        <w:pStyle w:val="ListParagraph"/>
        <w:autoSpaceDE w:val="0"/>
        <w:autoSpaceDN w:val="0"/>
        <w:adjustRightInd w:val="0"/>
        <w:ind w:left="426"/>
        <w:jc w:val="both"/>
      </w:pPr>
      <w:r w:rsidRPr="004E442D">
        <w:t>Odrediti godišnju privremenu 15 godina bruto premiju i izraziti u promilima</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0 godina osigurala se za slučaj smrti. Akvizicioni troškovi su 2% od osigurane sume, upravni troškovi su 29‰ od osigurane sume, dok inkaso troškovi iznose 2,8‰ bruto premije.</w:t>
      </w:r>
    </w:p>
    <w:p w:rsidR="006412F8" w:rsidRPr="004E442D" w:rsidRDefault="006412F8" w:rsidP="006412F8">
      <w:pPr>
        <w:pStyle w:val="ListParagraph"/>
        <w:autoSpaceDE w:val="0"/>
        <w:autoSpaceDN w:val="0"/>
        <w:adjustRightInd w:val="0"/>
        <w:ind w:left="426"/>
        <w:jc w:val="both"/>
      </w:pPr>
      <w:r w:rsidRPr="004E442D">
        <w:t>Odrediti visinu jednokratne bruto premije.</w:t>
      </w:r>
    </w:p>
    <w:p w:rsidR="006412F8" w:rsidRDefault="006412F8" w:rsidP="006412F8">
      <w:pPr>
        <w:pStyle w:val="ListParagraph"/>
        <w:autoSpaceDE w:val="0"/>
        <w:autoSpaceDN w:val="0"/>
        <w:adjustRightInd w:val="0"/>
        <w:ind w:left="426"/>
        <w:jc w:val="both"/>
      </w:pPr>
      <w:r w:rsidRPr="004E442D">
        <w:t xml:space="preserve">Odrediti godišnju privremenu 17 godina bruto </w:t>
      </w:r>
      <w:r>
        <w:t>premiju i izraziti u promilima.</w:t>
      </w:r>
    </w:p>
    <w:p w:rsidR="006412F8" w:rsidRPr="004E442D" w:rsidRDefault="006412F8" w:rsidP="006412F8">
      <w:pPr>
        <w:pStyle w:val="ListParagraph"/>
        <w:autoSpaceDE w:val="0"/>
        <w:autoSpaceDN w:val="0"/>
        <w:adjustRightInd w:val="0"/>
        <w:ind w:left="426"/>
        <w:jc w:val="both"/>
      </w:pPr>
    </w:p>
    <w:p w:rsidR="006412F8" w:rsidRPr="00D20F42" w:rsidRDefault="006412F8" w:rsidP="00AD79AA">
      <w:pPr>
        <w:pStyle w:val="ListParagraph"/>
        <w:numPr>
          <w:ilvl w:val="0"/>
          <w:numId w:val="29"/>
        </w:numPr>
        <w:autoSpaceDE w:val="0"/>
        <w:autoSpaceDN w:val="0"/>
        <w:adjustRightInd w:val="0"/>
        <w:jc w:val="both"/>
      </w:pPr>
      <w:r w:rsidRPr="00D20F42">
        <w:t>Osoba stara 55 godina osigurala je odloženu (10 godina) privremenu (10 godina) ličnu rentu.</w:t>
      </w:r>
    </w:p>
    <w:p w:rsidR="006412F8" w:rsidRPr="00D20F42" w:rsidRDefault="006412F8" w:rsidP="006412F8">
      <w:pPr>
        <w:pStyle w:val="ListParagraph"/>
        <w:autoSpaceDE w:val="0"/>
        <w:autoSpaceDN w:val="0"/>
        <w:adjustRightInd w:val="0"/>
        <w:ind w:left="426"/>
        <w:jc w:val="both"/>
      </w:pPr>
      <w:r w:rsidRPr="00D20F42">
        <w:t>Kolikih 10 jednakih neposrednih anticipativnih godišnjih neto premija treba da uplati ako je renta 5.000€?</w:t>
      </w:r>
    </w:p>
    <w:p w:rsidR="006412F8" w:rsidRPr="004E442D" w:rsidRDefault="006412F8" w:rsidP="006412F8">
      <w:pPr>
        <w:pStyle w:val="ListParagraph"/>
        <w:autoSpaceDE w:val="0"/>
        <w:autoSpaceDN w:val="0"/>
        <w:adjustRightInd w:val="0"/>
        <w:ind w:left="426"/>
        <w:jc w:val="both"/>
      </w:pPr>
      <w:r w:rsidRPr="004E442D">
        <w:t>Koliko iznosi renta, kao i neto premija, ako je osoba 10 godina plaćala bruto premiju od 1.000€, akvizicioni troškovi su jednokratno 1,9%, upravni troškovi su godišnje 4,9‰ od osigurane sume, a inkaso troškovi iznose 1,7% od bruto premije?</w:t>
      </w:r>
      <w:r w:rsidRPr="004E442D">
        <w:tab/>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6 godina osigurala je odloženu (10 godina) doživotnu ličnu rentu.</w:t>
      </w:r>
    </w:p>
    <w:p w:rsidR="006412F8" w:rsidRPr="004E442D" w:rsidRDefault="006412F8" w:rsidP="006412F8">
      <w:pPr>
        <w:pStyle w:val="ListParagraph"/>
        <w:autoSpaceDE w:val="0"/>
        <w:autoSpaceDN w:val="0"/>
        <w:adjustRightInd w:val="0"/>
        <w:ind w:left="426"/>
        <w:jc w:val="both"/>
      </w:pPr>
      <w:r w:rsidRPr="004E442D">
        <w:t>Kolikih 10 jednakih neposrednih anticipativnih godišnjih neto premija treba da uplati ako je renta 4.000€?</w:t>
      </w:r>
    </w:p>
    <w:p w:rsidR="006412F8" w:rsidRPr="004E442D" w:rsidRDefault="006412F8" w:rsidP="006412F8">
      <w:pPr>
        <w:pStyle w:val="ListParagraph"/>
        <w:autoSpaceDE w:val="0"/>
        <w:autoSpaceDN w:val="0"/>
        <w:adjustRightInd w:val="0"/>
        <w:ind w:left="426"/>
        <w:jc w:val="both"/>
      </w:pPr>
      <w:r w:rsidRPr="004E442D">
        <w:t>Koliko iznosi renta, kao i neto premija, ako je osoba 10 godina plaćala bruto premiju od 2.000€, akvizicioni troškovi su jednokratno 1,7%, upravni troškovi su godišnje 5,9‰ od osigurane sume, a inkaso troškovi iznose 1,2% od bruto premije?</w:t>
      </w:r>
      <w:r w:rsidRPr="004E442D">
        <w:tab/>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8 godina osigurala je odloženu (10 godina) doživotnu ličnu rentu.</w:t>
      </w:r>
    </w:p>
    <w:p w:rsidR="006412F8" w:rsidRPr="004E442D" w:rsidRDefault="006412F8" w:rsidP="006412F8">
      <w:pPr>
        <w:pStyle w:val="ListParagraph"/>
        <w:autoSpaceDE w:val="0"/>
        <w:autoSpaceDN w:val="0"/>
        <w:adjustRightInd w:val="0"/>
        <w:ind w:left="426"/>
        <w:jc w:val="both"/>
      </w:pPr>
      <w:r w:rsidRPr="004E442D">
        <w:t>Kolikih 10 jednakih neposrednih anticipativnih godišnjih neto premija treba da uplati ako je renta 3.000€?</w:t>
      </w:r>
    </w:p>
    <w:p w:rsidR="006412F8" w:rsidRPr="004E442D" w:rsidRDefault="006412F8" w:rsidP="006412F8">
      <w:pPr>
        <w:pStyle w:val="ListParagraph"/>
        <w:autoSpaceDE w:val="0"/>
        <w:autoSpaceDN w:val="0"/>
        <w:adjustRightInd w:val="0"/>
        <w:ind w:left="426"/>
        <w:jc w:val="both"/>
      </w:pPr>
      <w:r w:rsidRPr="004E442D">
        <w:t>Koliko iznosi renta, kao i neto premija, ako je osoba 10 godina plaćala bruto premiju od 1.800€, akvizicioni troškovi su godišnje 1,2%, upravni troškovi su jednokratno 4,2‰ od osigurane sume, a inkaso troškovi iznose 1,3% od bruto premije?</w:t>
      </w:r>
      <w:r w:rsidRPr="004E442D">
        <w:tab/>
      </w:r>
    </w:p>
    <w:p w:rsidR="006412F8" w:rsidRPr="004E442D" w:rsidRDefault="006412F8" w:rsidP="006412F8">
      <w:pPr>
        <w:pStyle w:val="ListParagraph"/>
        <w:autoSpaceDE w:val="0"/>
        <w:autoSpaceDN w:val="0"/>
        <w:adjustRightInd w:val="0"/>
        <w:ind w:left="426"/>
        <w:jc w:val="both"/>
      </w:pPr>
    </w:p>
    <w:p w:rsidR="006412F8" w:rsidRPr="00570B91" w:rsidRDefault="006412F8" w:rsidP="00AD79AA">
      <w:pPr>
        <w:pStyle w:val="ListParagraph"/>
        <w:numPr>
          <w:ilvl w:val="0"/>
          <w:numId w:val="29"/>
        </w:numPr>
        <w:autoSpaceDE w:val="0"/>
        <w:autoSpaceDN w:val="0"/>
        <w:adjustRightInd w:val="0"/>
        <w:jc w:val="both"/>
      </w:pPr>
      <w:r w:rsidRPr="004E442D">
        <w:t>Osoba</w:t>
      </w:r>
      <w:r w:rsidRPr="00570B91">
        <w:t xml:space="preserve"> </w:t>
      </w:r>
      <w:r w:rsidRPr="004E442D">
        <w:t>stara</w:t>
      </w:r>
      <w:r w:rsidRPr="00570B91">
        <w:t xml:space="preserve"> 50 </w:t>
      </w:r>
      <w:r w:rsidRPr="004E442D">
        <w:t>godina</w:t>
      </w:r>
      <w:r w:rsidRPr="00570B91">
        <w:t xml:space="preserve"> </w:t>
      </w:r>
      <w:r w:rsidRPr="004E442D">
        <w:t>osigurala</w:t>
      </w:r>
      <w:r w:rsidRPr="00570B91">
        <w:t xml:space="preserve"> </w:t>
      </w:r>
      <w:r w:rsidRPr="004E442D">
        <w:t>je</w:t>
      </w:r>
      <w:r w:rsidRPr="00570B91">
        <w:t xml:space="preserve"> </w:t>
      </w:r>
      <w:r w:rsidRPr="004E442D">
        <w:t>kapital</w:t>
      </w:r>
      <w:r w:rsidRPr="00570B91">
        <w:t xml:space="preserve"> </w:t>
      </w:r>
      <w:r w:rsidRPr="004E442D">
        <w:t>za</w:t>
      </w:r>
      <w:r w:rsidRPr="00570B91">
        <w:t xml:space="preserve"> </w:t>
      </w:r>
      <w:r w:rsidRPr="004E442D">
        <w:t>slu</w:t>
      </w:r>
      <w:r w:rsidRPr="00570B91">
        <w:t>č</w:t>
      </w:r>
      <w:r w:rsidRPr="004E442D">
        <w:t>aj</w:t>
      </w:r>
      <w:r w:rsidRPr="00570B91">
        <w:t xml:space="preserve"> </w:t>
      </w:r>
      <w:r w:rsidRPr="004E442D">
        <w:t>smrti</w:t>
      </w:r>
      <w:r w:rsidRPr="00570B91">
        <w:t xml:space="preserve">, </w:t>
      </w:r>
      <w:r w:rsidRPr="004E442D">
        <w:t>neposredno</w:t>
      </w:r>
      <w:r w:rsidRPr="00570B91">
        <w:t xml:space="preserve"> </w:t>
      </w:r>
      <w:r w:rsidRPr="004E442D">
        <w:t>do</w:t>
      </w:r>
      <w:r w:rsidRPr="00570B91">
        <w:t>ž</w:t>
      </w:r>
      <w:r w:rsidRPr="004E442D">
        <w:t>ivotno</w:t>
      </w:r>
      <w:r w:rsidRPr="00570B91">
        <w:t>.</w:t>
      </w:r>
    </w:p>
    <w:p w:rsidR="006412F8" w:rsidRPr="004E442D" w:rsidRDefault="006412F8" w:rsidP="006412F8">
      <w:pPr>
        <w:pStyle w:val="ListParagraph"/>
        <w:autoSpaceDE w:val="0"/>
        <w:autoSpaceDN w:val="0"/>
        <w:adjustRightInd w:val="0"/>
        <w:ind w:left="426"/>
        <w:jc w:val="both"/>
      </w:pPr>
      <w:r w:rsidRPr="004E442D">
        <w:t>Kolikih 10 jednakih neposrednih anticipativnih godišnjih neto premija treba da uplati ako osigurani kapital iznosi 50.000€?</w:t>
      </w:r>
    </w:p>
    <w:p w:rsidR="006412F8" w:rsidRPr="004E442D" w:rsidRDefault="006412F8" w:rsidP="006412F8">
      <w:pPr>
        <w:pStyle w:val="ListParagraph"/>
        <w:autoSpaceDE w:val="0"/>
        <w:autoSpaceDN w:val="0"/>
        <w:adjustRightInd w:val="0"/>
        <w:ind w:left="426"/>
        <w:jc w:val="both"/>
      </w:pPr>
      <w:r w:rsidRPr="004E442D">
        <w:t>Koliko iznosi osigurani kapital, kao i neto premija, ako je osoba 10 godina plaćala bruto premiju od 2.000€, akvizicioni troškovi su jednokratno 1,3%, upravni troškovi su godišnje 2,8‰ od osigurane sume, a inkaso troškovi iznose 1,8% od bruto premije?</w:t>
      </w:r>
      <w:r w:rsidRPr="004E442D">
        <w:tab/>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62 godina osigurala je kapital za slučaj smrti, neposredno doživotno.</w:t>
      </w:r>
    </w:p>
    <w:p w:rsidR="006412F8" w:rsidRPr="004E442D" w:rsidRDefault="006412F8" w:rsidP="006412F8">
      <w:pPr>
        <w:pStyle w:val="ListParagraph"/>
        <w:autoSpaceDE w:val="0"/>
        <w:autoSpaceDN w:val="0"/>
        <w:adjustRightInd w:val="0"/>
        <w:ind w:left="426"/>
        <w:jc w:val="both"/>
      </w:pPr>
      <w:r w:rsidRPr="004E442D">
        <w:t>Kolikih 13 jednakih neposrednih anticipativnih godišnjih neto premija treba da uplati ako osigurani kapital iznosi 40.000€?</w:t>
      </w:r>
    </w:p>
    <w:p w:rsidR="006412F8" w:rsidRPr="004E442D" w:rsidRDefault="006412F8" w:rsidP="006412F8">
      <w:pPr>
        <w:pStyle w:val="ListParagraph"/>
        <w:autoSpaceDE w:val="0"/>
        <w:autoSpaceDN w:val="0"/>
        <w:adjustRightInd w:val="0"/>
        <w:ind w:left="426"/>
        <w:jc w:val="both"/>
      </w:pPr>
      <w:r w:rsidRPr="004E442D">
        <w:t>Koliko iznosi osigurani kapital, kao i neto premija, ako je osoba 13 godina plaćala bruto premiju od 1.000€, akvizicioni troškovi su godišnje 1,4%, upravni troškovi su jednokratno 3,1‰ od osigurane sume, a inkaso troškovi iznose 2,3% od bruto premije?</w:t>
      </w:r>
      <w:r w:rsidRPr="004E442D">
        <w:tab/>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D20F42">
        <w:t xml:space="preserve">Osoba stara 45 godina je  uplatila 10 premija takvih da su prvih 5 po 3.000€, a preostale po 2.000€. Ako želi da prima doživotnu odloženu (10 godina) ličnu rentu, takvu da su prvih 15 međusobno jednake,  narednih 5 ne prima ništa, a onda do kraja života prima novu rentu za 15% manju od prvih (međusobno su jednake). </w:t>
      </w:r>
      <w:r w:rsidRPr="004E442D">
        <w:t>Kamatna stopa je 5%.</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5 godina osigurala je kapital mješovitim osiguranjem sa 2 isplate, tako da u slučaju doživljenja 60-te godine dobije kapital, a njegovi naslednici istu sumu kad god da umre i plaća bruto premiju 600€ za 15 godina. Akvizicioni troškovi su jednokratno 1,8%, upravni troškovi su godišnje 8‰ od osigurane sume, a inkaso troškovi iznose 2,1% od bruto premije. Odrediti visinu osiguranog kapitala. Kolika je neto premija?</w:t>
      </w:r>
    </w:p>
    <w:p w:rsidR="006412F8" w:rsidRPr="00D20F42"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D20F42">
        <w:t xml:space="preserve">Osoba stara 55 godina je  uplatila 10 premija takvih da su prvih 5 po 2.000€, a preostale po 3.000€. Ako želi da prima doživotnu odloženu (10 godina) ličnu rentu, takvu da su prvih 10 međusobno jednake,  narednih 5 ne prima ništa, a onda do kraja života prima novu rentu za 15% veću od prvih (međusobno su jednake). </w:t>
      </w:r>
      <w:r w:rsidRPr="004E442D">
        <w:t>Kamatna stopa je 5%.</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35 godina osigurala je kapital mješovitim osiguranjem sa 2 isplate, tako da u slučaju doživljenja 50-te godine dobije kapital, a njegovi naslednici istu sumu kad god da umre i plaća bruto premiju 700€ za 15 godina. Akvizicioni troškovi su jednokratno 1,9%, upravni troškovi su godišnje 7‰ od osigurane sume, a inkaso troškovi iznose 2,3% od bruto premije. Odrediti visinu osiguranog kapitala. Kolika je neto premija?</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0 godina je  uplatila 10 premija takvih da su prvih 5 (međusobno su jednake) 20% veće od drugih 5 (međusobno su jednake). Ako želi da prima doživotnu odloženu (10 godina) ličnu rentu, takvu da su prvih 10  po 1.000€,  narednih 5 ne prima ništa, a onda do kraja života prima po 1.500€. Kamatna stopa je 5%.</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0 godine osigurala je kapital mješovitim osiguranjem sa 1 isplatom i 20-godišnjim trajanjem i plaća bruto premiju 600€ za 20 godina. Akvizicioni troškovi su jednokratno 1,8%, upravni troškovi su godišnje 8‰ od osigurane sume, a inkaso troškovi iznose 2,1% od bruto premije. Odrediti visinu osiguranog kapitala. Kolika je neto premija?</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0 godina je  uplatila 20 premija takvih da su prvih 10 (međusobno su jednake) 20% manje od drugih 10 (međusobno su jednake). Ako želi da prima doživotnu odloženu (20 godina) ličnu rentu, takvu da su prvih 15  po 2.000€,  narednih 10 ne prima ništa, a onda do kraja života prima po 1.500€. Kamatna stopa je 5%.</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45 godina osigurala je kapital mješovitim osiguranjem sa 1 isplatom i 10-godišnjim trajanjem i plaća bruto premiju 400€ za 10 godina. Akvizicioni troškovi su jednokratno 2,2%, upravni troškovi su godišnje 7‰ od osigurane sume, a inkaso troškovi iznose 2,3% od bruto premije. Odrediti visinu osiguranog kapitala. Kolika je neto premija?</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 xml:space="preserve">Početkom svake godine 35-godišnjak ulaže u banku u trajanju od 20 godina iznos od 10.000€. </w:t>
      </w:r>
    </w:p>
    <w:p w:rsidR="006412F8" w:rsidRPr="004E442D" w:rsidRDefault="006412F8" w:rsidP="006412F8">
      <w:pPr>
        <w:pStyle w:val="ListParagraph"/>
        <w:autoSpaceDE w:val="0"/>
        <w:autoSpaceDN w:val="0"/>
        <w:adjustRightInd w:val="0"/>
        <w:ind w:left="426"/>
        <w:jc w:val="both"/>
      </w:pPr>
      <w:r>
        <w:t xml:space="preserve">a) </w:t>
      </w:r>
      <w:r w:rsidRPr="004E442D">
        <w:t xml:space="preserve">Kolikim će iznosom raspolagati u banci 25 godina nakon prvog uloga, ako banka odobrava 5% dekurzivnih složenih kamata? </w:t>
      </w:r>
    </w:p>
    <w:p w:rsidR="006412F8" w:rsidRPr="004E442D" w:rsidRDefault="006412F8" w:rsidP="006412F8">
      <w:pPr>
        <w:pStyle w:val="ListParagraph"/>
        <w:autoSpaceDE w:val="0"/>
        <w:autoSpaceDN w:val="0"/>
        <w:adjustRightInd w:val="0"/>
        <w:ind w:left="426"/>
        <w:jc w:val="both"/>
      </w:pPr>
      <w:r>
        <w:t xml:space="preserve">b) </w:t>
      </w:r>
      <w:r w:rsidRPr="004E442D">
        <w:t>Koliki bi mu iznos u slučaju doživljenja 60-te godine isplatilo osiguravajuće društvo, uz kamatnu stopu od 5%, ako bi početkom svake godine uplaćivao neto premiju iste visine (10.000€) za 20 godina?  Uporediti rezultate pod a) i b) i ukratko interpretirati.</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Početkom svake godine 40-godišnjak ulaže u banku u trajanju od 15 godina iznos od 8.000€.</w:t>
      </w:r>
    </w:p>
    <w:p w:rsidR="006412F8" w:rsidRPr="004E442D" w:rsidRDefault="006412F8" w:rsidP="006412F8">
      <w:pPr>
        <w:pStyle w:val="ListParagraph"/>
        <w:autoSpaceDE w:val="0"/>
        <w:autoSpaceDN w:val="0"/>
        <w:adjustRightInd w:val="0"/>
        <w:ind w:left="426"/>
        <w:jc w:val="both"/>
      </w:pPr>
      <w:r>
        <w:t xml:space="preserve">a) </w:t>
      </w:r>
      <w:r w:rsidRPr="004E442D">
        <w:t>Kolikim će iznosom raspolagati u banci 20 godina nakon prvog uloga, ako banka odobrava 5% dekurzivnih složenih kamata?</w:t>
      </w:r>
    </w:p>
    <w:p w:rsidR="006412F8" w:rsidRPr="004E442D" w:rsidRDefault="006412F8" w:rsidP="006412F8">
      <w:pPr>
        <w:pStyle w:val="ListParagraph"/>
        <w:autoSpaceDE w:val="0"/>
        <w:autoSpaceDN w:val="0"/>
        <w:adjustRightInd w:val="0"/>
        <w:ind w:left="426"/>
        <w:jc w:val="both"/>
      </w:pPr>
      <w:r>
        <w:lastRenderedPageBreak/>
        <w:t xml:space="preserve">b) </w:t>
      </w:r>
      <w:r w:rsidRPr="004E442D">
        <w:t>Koliki bi mu iznos u slučaju doživljenja 60-te godine isplatilo osiguravajuće društvo, uz kamatnu stopu od 5%, ako bi početkom svake godine uplaćivao neto premiju iste visine (8.000€) za 15 godina? Uporediti rezultate pod a) i b) i ukratko interpretirati.</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50 godina želi da osigura 200.000€ za slučaj doživljenja 60 godina uz 6%. a) Koju premiju treba da uplati? b) Koju svotu treba da uloži u banku da bi poslije 10 godina uštedjela 200.000€ uz 6%? c) Izraziti uplate, u oba slučaja, u procentima isplaćene svote.</w:t>
      </w:r>
    </w:p>
    <w:p w:rsidR="006412F8"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Osoba stara 60 godina želi da osigura 100.000€ za slučaj doživljenja 70 godina uz 7%. a) Koju premiju treba da uplati? b) Koju svotu treba da uloži u banku da bi poslije 10 godina uštedjela 100.000€ uz 7%? c) Izraziti uplate, u oba slučaja, u procentima isplaćene svote.</w:t>
      </w:r>
    </w:p>
    <w:p w:rsidR="006412F8" w:rsidRPr="004E442D" w:rsidRDefault="006412F8" w:rsidP="006412F8">
      <w:pPr>
        <w:pStyle w:val="ListParagraph"/>
        <w:autoSpaceDE w:val="0"/>
        <w:autoSpaceDN w:val="0"/>
        <w:adjustRightInd w:val="0"/>
        <w:ind w:left="426"/>
        <w:jc w:val="both"/>
      </w:pPr>
    </w:p>
    <w:p w:rsidR="006412F8" w:rsidRPr="004E442D" w:rsidRDefault="006412F8" w:rsidP="00AD79AA">
      <w:pPr>
        <w:pStyle w:val="ListParagraph"/>
        <w:numPr>
          <w:ilvl w:val="0"/>
          <w:numId w:val="29"/>
        </w:numPr>
        <w:autoSpaceDE w:val="0"/>
        <w:autoSpaceDN w:val="0"/>
        <w:adjustRightInd w:val="0"/>
        <w:jc w:val="both"/>
      </w:pPr>
      <w:r w:rsidRPr="004E442D">
        <w:t>Naći mizu koju treba da uplati 50-godišnjak da bi osigurao doživotnu godišnju rentu od 7.000€, ako isplate počinju 30 godina poslije izvršene uplate (uz 5% godišnje). Isto tako, odrediti koju svotu treba da uloži u banku ta osoba, da bi imala pravo na godišnje isplate (početkom godine) koje se počinju isplaćivati poslije 30 godina u trajanju od 20 godina uz 5%p.a.d. Uporediti iznose iz a) i b), pa dati komentar.</w:t>
      </w:r>
    </w:p>
    <w:p w:rsidR="006412F8" w:rsidRPr="004E442D" w:rsidRDefault="006412F8" w:rsidP="006412F8">
      <w:pPr>
        <w:pStyle w:val="ListParagraph"/>
        <w:autoSpaceDE w:val="0"/>
        <w:autoSpaceDN w:val="0"/>
        <w:adjustRightInd w:val="0"/>
        <w:ind w:left="426"/>
        <w:jc w:val="both"/>
      </w:pPr>
    </w:p>
    <w:p w:rsidR="006412F8" w:rsidRPr="00D20F42" w:rsidRDefault="006412F8" w:rsidP="00AD79AA">
      <w:pPr>
        <w:pStyle w:val="ListParagraph"/>
        <w:numPr>
          <w:ilvl w:val="0"/>
          <w:numId w:val="29"/>
        </w:numPr>
        <w:autoSpaceDE w:val="0"/>
        <w:autoSpaceDN w:val="0"/>
        <w:adjustRightInd w:val="0"/>
        <w:jc w:val="both"/>
      </w:pPr>
      <w:r w:rsidRPr="00D20F42">
        <w:t>Naći mizu koju treba da uplati 40-godišnjak da bi osigurao doživotnu godišnju rentu od 10.000€, ako isplate počinju 20 godina poslije izvršene uplate (uz 5% kamate godišnje). Isto tako, odrediti koju svotu treba da uloži u banku ta osoba, da bi imala pravo na godišnje isplate (početkom godine) koje se počinju isplaćivati poslije 20 godina u trajanju od 30 godina uz 5% kamate godišnje dekurzivno. Uporediti iznose iz a) i b), pa dati komentar.</w:t>
      </w:r>
    </w:p>
    <w:p w:rsidR="006412F8" w:rsidRPr="00D20F42" w:rsidRDefault="006412F8" w:rsidP="006412F8">
      <w:pPr>
        <w:pStyle w:val="ListParagraph"/>
        <w:autoSpaceDE w:val="0"/>
        <w:autoSpaceDN w:val="0"/>
        <w:adjustRightInd w:val="0"/>
        <w:ind w:left="426"/>
        <w:jc w:val="both"/>
      </w:pPr>
    </w:p>
    <w:p w:rsidR="006412F8" w:rsidRPr="00D20F42" w:rsidRDefault="006412F8" w:rsidP="00AD79AA">
      <w:pPr>
        <w:pStyle w:val="ListParagraph"/>
        <w:numPr>
          <w:ilvl w:val="0"/>
          <w:numId w:val="29"/>
        </w:numPr>
        <w:autoSpaceDE w:val="0"/>
        <w:autoSpaceDN w:val="0"/>
        <w:adjustRightInd w:val="0"/>
        <w:jc w:val="both"/>
      </w:pPr>
      <w:r w:rsidRPr="00D20F42">
        <w:t>a) Izračunati visinu godišnje neto premije koju bi osoba stara 30 godina plaćala doživotno za doživotno osiguranje za slučaj smrti, ako bi htjela da osigura iznos od 100.000€ i ako bi se visina te godišnje premije nakon 20 godina smanjila na polovinu. b) Kolika je odgovarajuća konstantna bruto premija ako su akvizicioni troškovi jednokratno 3% a upravni godišnje 5‰ osigurane sume? Inkaso troškovi su 4% bruto premije.</w:t>
      </w:r>
    </w:p>
    <w:p w:rsidR="006412F8" w:rsidRPr="00D20F42" w:rsidRDefault="006412F8" w:rsidP="006412F8">
      <w:pPr>
        <w:pStyle w:val="ListParagraph"/>
        <w:autoSpaceDE w:val="0"/>
        <w:autoSpaceDN w:val="0"/>
        <w:adjustRightInd w:val="0"/>
        <w:ind w:left="426"/>
        <w:jc w:val="both"/>
      </w:pPr>
    </w:p>
    <w:p w:rsidR="006412F8" w:rsidRDefault="006412F8" w:rsidP="00AD79AA">
      <w:pPr>
        <w:pStyle w:val="ListParagraph"/>
        <w:numPr>
          <w:ilvl w:val="0"/>
          <w:numId w:val="29"/>
        </w:numPr>
        <w:autoSpaceDE w:val="0"/>
        <w:autoSpaceDN w:val="0"/>
        <w:adjustRightInd w:val="0"/>
        <w:jc w:val="both"/>
      </w:pPr>
      <w:r w:rsidRPr="00D20F42">
        <w:t xml:space="preserve">a) Izračunati visinu godišnje neto premije koju bi osoba stara 40 godina plaćala doživotno za doživotno osiguranje za slučaj smrti, ako bi htjela da osigura iznos od 200.000€ i ako bi se visina te godišnje premije nakon 30 godina duplo povećala. </w:t>
      </w:r>
    </w:p>
    <w:p w:rsidR="006412F8" w:rsidRPr="00D20F42" w:rsidRDefault="006412F8" w:rsidP="006412F8">
      <w:pPr>
        <w:pStyle w:val="ListParagraph"/>
        <w:autoSpaceDE w:val="0"/>
        <w:autoSpaceDN w:val="0"/>
        <w:adjustRightInd w:val="0"/>
        <w:ind w:left="426"/>
        <w:jc w:val="both"/>
      </w:pPr>
      <w:r w:rsidRPr="00D20F42">
        <w:t>b) Kolika je odgovarajuća konstantna bruto premija ako su akvizicioni troškovi jednokratno 2% a upravni godišnje 4‰ osigurane sume? Inkaso troškovi su 3% bruto premije.</w:t>
      </w:r>
    </w:p>
    <w:p w:rsidR="006412F8" w:rsidRPr="00D20F42"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50 godina osigurala je odloženu 10 godina doživotnu ličnu rentu. Akvizicioni troškovi su jednokratno 24‰ od osigurane sume, upravni troškovi su godišnje 5‰ od osigurane sume, dok inkaso troškovi iznose 1,8% bruto premije. Odrediti godišnju privremenu za 5 godina neto premiju, ako je bruto premija 2.000€.</w:t>
      </w:r>
    </w:p>
    <w:p w:rsidR="006412F8" w:rsidRPr="00055AA0"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55 godina osigurala je odloženu 15 godina doživotnu ličnu rentu. Akvizicioni troškovi su jednokratno 26‰ od osigurane sume, upravni troškovi su godišnje 6‰ od osigurane sume, dok inkaso troškovi iznose 1,4% bruto premije. Odrediti godišnju privremenu za 10 godina neto premiju, ako je bruto premija 3.000€.</w:t>
      </w:r>
    </w:p>
    <w:p w:rsidR="006412F8" w:rsidRPr="00055AA0"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50 godina osigurala je kapital mješovitim osiguranjem sa jednom isplatom i 10-togodišnjim trajanjem. Akvizicioni troškovi su godišnje 5‰, upravni troškovi su jednokratno 33‰ od osigurane sume, dok inkaso troškovi iznose 1,1% bruto premije. Odrediti godišnju privremenu za 5 godina bruto premiju, ako je neto premija 6.000€.</w:t>
      </w:r>
    </w:p>
    <w:p w:rsidR="006412F8" w:rsidRPr="00055AA0"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lastRenderedPageBreak/>
        <w:t>Osoba stara 40 godina osigurala je kapital mješovitim osiguranjem sa dvije isplate i 15-togodišnjim trajanjem. Akvizicioni troškovi su godišnje 6‰, upravni troškovi su jednokratno 33‰ od osigurane sume, dok inkaso troškovi iznose 1,1% bruto premije. Odrediti godišnju privremenu za 10 godina bruto premiju, ako je neto premija 5.000€.</w:t>
      </w:r>
    </w:p>
    <w:p w:rsidR="006412F8" w:rsidRPr="00055AA0"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45 godina osigurala je kapital mješovitim osiguranjem sa jednom isplatom i 12-togodišnjim trajanjem. Akvizicioni troškovi su jednokratno 25‰ od osigurane sume, upravni troškovi su godišnje 4‰ od osigurane sume, dok inkaso troškovi iznose 1,5% bruto premije. Odrediti godišnju privremenu za 7 godina neto premiju, ako je bruto premija 4.000€.</w:t>
      </w:r>
    </w:p>
    <w:p w:rsidR="006412F8"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55 godina osigurala je kapital mješovitim osiguranjem sa dvije isplate i 10-togodišnjim trajanjem. Akvizicioni troškovi su jednokratno 25‰ od osigurane sume, upravni troškovi su godišnje 5‰ od osigurane sume, dok inkaso troškovi iznose 1,5% bruto premije. Odrediti godišnju privremenu za 5 godina neto premiju, ako je bruto premija 5.000€.</w:t>
      </w:r>
    </w:p>
    <w:p w:rsidR="006412F8" w:rsidRDefault="006412F8" w:rsidP="006412F8">
      <w:pPr>
        <w:pStyle w:val="ListParagraph"/>
        <w:autoSpaceDE w:val="0"/>
        <w:autoSpaceDN w:val="0"/>
        <w:adjustRightInd w:val="0"/>
        <w:ind w:left="426"/>
        <w:jc w:val="both"/>
      </w:pPr>
    </w:p>
    <w:p w:rsidR="006412F8" w:rsidRDefault="006412F8" w:rsidP="00AD79AA">
      <w:pPr>
        <w:pStyle w:val="ListParagraph"/>
        <w:numPr>
          <w:ilvl w:val="0"/>
          <w:numId w:val="29"/>
        </w:numPr>
        <w:autoSpaceDE w:val="0"/>
        <w:autoSpaceDN w:val="0"/>
        <w:adjustRightInd w:val="0"/>
        <w:jc w:val="both"/>
      </w:pPr>
      <w:r>
        <w:t xml:space="preserve">Osoba </w:t>
      </w:r>
      <w:r w:rsidRPr="00055AA0">
        <w:t>stara 42 godine želi da osigura iznos od 100.000€ za doživotno osiguranje za slučaj smrti.</w:t>
      </w:r>
    </w:p>
    <w:p w:rsidR="006412F8" w:rsidRDefault="006412F8" w:rsidP="006412F8">
      <w:pPr>
        <w:pStyle w:val="ListParagraph"/>
        <w:autoSpaceDE w:val="0"/>
        <w:autoSpaceDN w:val="0"/>
        <w:adjustRightInd w:val="0"/>
        <w:ind w:left="426"/>
        <w:jc w:val="both"/>
      </w:pPr>
      <w:r w:rsidRPr="00055AA0">
        <w:t xml:space="preserve">a) Izračunati visinu godišnje neto premije koju bi plaćala doživotno, ako bi se visina te godišnje premije nakon 20 godina duplo povećala. </w:t>
      </w:r>
    </w:p>
    <w:p w:rsidR="006412F8" w:rsidRDefault="006412F8" w:rsidP="006412F8">
      <w:pPr>
        <w:pStyle w:val="ListParagraph"/>
        <w:autoSpaceDE w:val="0"/>
        <w:autoSpaceDN w:val="0"/>
        <w:adjustRightInd w:val="0"/>
        <w:ind w:left="426"/>
        <w:jc w:val="both"/>
      </w:pPr>
      <w:r w:rsidRPr="00055AA0">
        <w:t>b) Kolika je odgovarajuća konstantna bruto premija ako su akvizicioni troškovi jednokratno 2% a upravni godišnje 3‰ osigurane sume? Inkaso troškovi su 4% bruto premije</w:t>
      </w:r>
      <w:r w:rsidRPr="00A51E1C">
        <w:t>.</w:t>
      </w:r>
    </w:p>
    <w:p w:rsidR="006412F8"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rsidRPr="00055AA0">
        <w:t>Osoba stara 38 godina želi da osigura iznos od 110.000€ za doživotno osiguranje za slučaj smrti.</w:t>
      </w:r>
    </w:p>
    <w:p w:rsidR="006412F8" w:rsidRPr="00055AA0" w:rsidRDefault="006412F8" w:rsidP="006412F8">
      <w:pPr>
        <w:pStyle w:val="ListParagraph"/>
        <w:autoSpaceDE w:val="0"/>
        <w:autoSpaceDN w:val="0"/>
        <w:adjustRightInd w:val="0"/>
        <w:ind w:left="426"/>
        <w:jc w:val="both"/>
      </w:pPr>
      <w:r w:rsidRPr="00055AA0">
        <w:t xml:space="preserve">a) Izračunati visinu godišnje neto premije koju bi plaćala doživotno, ako bi se visina te godišnje premije nakon 30 godina smanjila na polovinu. </w:t>
      </w:r>
    </w:p>
    <w:p w:rsidR="006412F8" w:rsidRDefault="006412F8" w:rsidP="006412F8">
      <w:pPr>
        <w:pStyle w:val="ListParagraph"/>
        <w:autoSpaceDE w:val="0"/>
        <w:autoSpaceDN w:val="0"/>
        <w:adjustRightInd w:val="0"/>
        <w:ind w:left="426"/>
        <w:jc w:val="both"/>
      </w:pPr>
      <w:r w:rsidRPr="00055AA0">
        <w:t>b) Kolika je odgovarajuća konstantna bruto premija ako su akvizicioni troškovi jednokratno 4% a upravni godišnje 5‰ osigurane sume? Inkaso troškovi su 3% bruto premije</w:t>
      </w:r>
      <w:r w:rsidRPr="00A51E1C">
        <w:t>.</w:t>
      </w:r>
    </w:p>
    <w:p w:rsidR="006412F8" w:rsidRPr="00055AA0" w:rsidRDefault="006412F8" w:rsidP="006412F8">
      <w:pPr>
        <w:pStyle w:val="ListParagraph"/>
        <w:autoSpaceDE w:val="0"/>
        <w:autoSpaceDN w:val="0"/>
        <w:adjustRightInd w:val="0"/>
        <w:ind w:left="426"/>
        <w:jc w:val="both"/>
      </w:pPr>
    </w:p>
    <w:p w:rsidR="006412F8" w:rsidRPr="00055AA0" w:rsidRDefault="006412F8" w:rsidP="00AD79AA">
      <w:pPr>
        <w:pStyle w:val="ListParagraph"/>
        <w:numPr>
          <w:ilvl w:val="0"/>
          <w:numId w:val="29"/>
        </w:numPr>
        <w:autoSpaceDE w:val="0"/>
        <w:autoSpaceDN w:val="0"/>
        <w:adjustRightInd w:val="0"/>
        <w:jc w:val="both"/>
      </w:pPr>
      <w:r>
        <w:t xml:space="preserve">Osoba stara 50 godina osigurala je kapital mješovitim osiguranjem sa 2 isplate i 10-togodišnjim trajanjem. </w:t>
      </w:r>
      <w:r w:rsidRPr="00055AA0">
        <w:t>Akvizicioni troškovi su 26‰ od osigurane sume, upravni troškovi su 36‰ od osigurane sume, dok inkaso troškovi iznose 0,24% bruto premije.</w:t>
      </w:r>
    </w:p>
    <w:p w:rsidR="006412F8" w:rsidRPr="00603055" w:rsidRDefault="006412F8" w:rsidP="006412F8">
      <w:pPr>
        <w:pStyle w:val="ListParagraph"/>
        <w:autoSpaceDE w:val="0"/>
        <w:autoSpaceDN w:val="0"/>
        <w:adjustRightInd w:val="0"/>
        <w:ind w:left="426"/>
        <w:jc w:val="both"/>
      </w:pPr>
      <w:r>
        <w:t xml:space="preserve">a) </w:t>
      </w:r>
      <w:r w:rsidRPr="00055AA0">
        <w:t>Odrediti visinu jednokratne bruto premije.</w:t>
      </w:r>
    </w:p>
    <w:p w:rsidR="006412F8" w:rsidRDefault="006412F8" w:rsidP="006412F8">
      <w:pPr>
        <w:pStyle w:val="ListParagraph"/>
        <w:autoSpaceDE w:val="0"/>
        <w:autoSpaceDN w:val="0"/>
        <w:adjustRightInd w:val="0"/>
        <w:ind w:left="426"/>
        <w:jc w:val="both"/>
      </w:pPr>
      <w:r>
        <w:t>b) Odrediti godišnju privremenu 10 godina bruto premiju i izraziti u promilima.</w:t>
      </w:r>
    </w:p>
    <w:p w:rsidR="006412F8" w:rsidRDefault="006412F8" w:rsidP="006412F8">
      <w:pPr>
        <w:pStyle w:val="ListParagraph"/>
        <w:autoSpaceDE w:val="0"/>
        <w:autoSpaceDN w:val="0"/>
        <w:adjustRightInd w:val="0"/>
        <w:ind w:left="426"/>
        <w:jc w:val="both"/>
      </w:pP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 xml:space="preserve">a) Ako lice staro 40 godina uloži 10.000 € naći koju će mu doživotnu anticipativnu rentu plaćati osiguravajuća kompanija počev od dana uplate. </w:t>
      </w:r>
    </w:p>
    <w:p w:rsidR="006412F8" w:rsidRPr="00BD537D" w:rsidRDefault="006412F8" w:rsidP="006412F8">
      <w:pPr>
        <w:pStyle w:val="ListParagraph"/>
        <w:autoSpaceDE w:val="0"/>
        <w:autoSpaceDN w:val="0"/>
        <w:adjustRightInd w:val="0"/>
        <w:ind w:left="426"/>
        <w:jc w:val="both"/>
      </w:pPr>
      <w:r w:rsidRPr="00BD537D">
        <w:t xml:space="preserve">b) Izračunati i rentu u slučaju kada su prisutni dopunski režijski troškovi od 10%. </w:t>
      </w:r>
    </w:p>
    <w:p w:rsidR="006412F8" w:rsidRPr="00BD537D" w:rsidRDefault="006412F8" w:rsidP="006412F8">
      <w:pPr>
        <w:pStyle w:val="ListParagraph"/>
        <w:autoSpaceDE w:val="0"/>
        <w:autoSpaceDN w:val="0"/>
        <w:adjustRightInd w:val="0"/>
        <w:ind w:left="426"/>
        <w:jc w:val="both"/>
      </w:pPr>
      <w:r w:rsidRPr="00BD537D">
        <w:t>c) Koja je od njih veća i za koliko procenat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 xml:space="preserve">a) Naći mizu koju treba uplatiti 40-togodišnja osoba da bi osigurala doživotnu godišnju rentu od 2.000 €, ako isplate počinju 20 godina poslije izvršene uplate (uz 5% kamate godišnje). </w:t>
      </w:r>
    </w:p>
    <w:p w:rsidR="006412F8" w:rsidRPr="00BD537D" w:rsidRDefault="006412F8" w:rsidP="006412F8">
      <w:pPr>
        <w:pStyle w:val="ListParagraph"/>
        <w:autoSpaceDE w:val="0"/>
        <w:autoSpaceDN w:val="0"/>
        <w:adjustRightInd w:val="0"/>
        <w:ind w:left="426"/>
        <w:jc w:val="both"/>
      </w:pPr>
      <w:r w:rsidRPr="00BD537D">
        <w:t xml:space="preserve">b) Odrediti, isto tako, koju svotu treba da uloži u banku ta osoba da bi imala pravo na godišnje isplate (početkom godine) koje se počinju isplaćivati poslije 20 godina u razdoblju od 30 godina uz 5% kamate godišnje dekurzivno. </w:t>
      </w:r>
    </w:p>
    <w:p w:rsidR="006412F8" w:rsidRPr="00BD537D" w:rsidRDefault="006412F8" w:rsidP="006412F8">
      <w:pPr>
        <w:pStyle w:val="ListParagraph"/>
        <w:autoSpaceDE w:val="0"/>
        <w:autoSpaceDN w:val="0"/>
        <w:adjustRightInd w:val="0"/>
        <w:ind w:left="426"/>
        <w:jc w:val="both"/>
      </w:pPr>
      <w:r w:rsidRPr="00BD537D">
        <w:t>c) Koja je od njih veća i za koliko procenat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lastRenderedPageBreak/>
        <w:t>a) Lice od 40 godina osiguralo je 10.000 € da mu se isplati ako doživi 50 godina. Naći jednokratnu premiju.</w:t>
      </w:r>
    </w:p>
    <w:p w:rsidR="006412F8" w:rsidRPr="00BD537D" w:rsidRDefault="006412F8" w:rsidP="006412F8">
      <w:pPr>
        <w:pStyle w:val="ListParagraph"/>
        <w:autoSpaceDE w:val="0"/>
        <w:autoSpaceDN w:val="0"/>
        <w:adjustRightInd w:val="0"/>
        <w:ind w:left="426"/>
        <w:jc w:val="both"/>
      </w:pPr>
      <w:r w:rsidRPr="00BD537D">
        <w:t>b) Osoba stara 50 godina želi da osigura 10.000 € za slučaj doživljenja 60 godina uz 4%. Koju premiju treba uplatiti? Koju svotu treba da uloži u banku da bi poslije 10 godina uštedjela 10.000 € uz 4%. Izraziti uplate u oba slučaja u procentima uplaćene svote.</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30-godišnjak je osigurao 50.000 € da se isplati nasljednicima poslije smrti, ako on umre poslije 10 godina od dana osiguranja. Naći jednokratnu premiju u ovom slučaju.</w:t>
      </w:r>
    </w:p>
    <w:p w:rsidR="006412F8" w:rsidRPr="00BD537D" w:rsidRDefault="006412F8" w:rsidP="006412F8">
      <w:pPr>
        <w:pStyle w:val="ListParagraph"/>
        <w:autoSpaceDE w:val="0"/>
        <w:autoSpaceDN w:val="0"/>
        <w:adjustRightInd w:val="0"/>
        <w:ind w:left="426"/>
        <w:jc w:val="both"/>
      </w:pPr>
      <w:r w:rsidRPr="00BD537D">
        <w:t>b) Koliko će se isplaćivati novca nasljedniku osiguranog lica od 30 godina koji je dao jednokratnu premiju od 7.343 €, pod uslovom da umre poslije 10 godina od dana osiguranj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Lice od 50 godina osiguralo je 100.000 € po mješovitom osiguranju sa jednom ispatom, sa 20-godišnjim trajanjem i godišnjim, privremenim za 20. godina, premijama. Odrediti godišnju premiju kod ove vrste osiguranja.</w:t>
      </w:r>
    </w:p>
    <w:p w:rsidR="006412F8" w:rsidRPr="00BD537D" w:rsidRDefault="006412F8" w:rsidP="006412F8">
      <w:pPr>
        <w:pStyle w:val="ListParagraph"/>
        <w:autoSpaceDE w:val="0"/>
        <w:autoSpaceDN w:val="0"/>
        <w:adjustRightInd w:val="0"/>
        <w:ind w:left="426"/>
        <w:jc w:val="both"/>
      </w:pPr>
      <w:r w:rsidRPr="00BD537D">
        <w:t>b) Naći mizu, ako umjesto godišnjeg plaćanja premija imamo jednokratnu premiju.</w:t>
      </w:r>
    </w:p>
    <w:p w:rsidR="006412F8" w:rsidRPr="00BD537D" w:rsidRDefault="006412F8" w:rsidP="006412F8">
      <w:pPr>
        <w:pStyle w:val="ListParagraph"/>
        <w:autoSpaceDE w:val="0"/>
        <w:autoSpaceDN w:val="0"/>
        <w:adjustRightInd w:val="0"/>
        <w:ind w:left="426"/>
        <w:jc w:val="both"/>
      </w:pPr>
      <w:r w:rsidRPr="00BD537D">
        <w:t>c) Na koji iznos bi bila osigurana ista osoba na utvrđeni rok, ako bi uplatila mizu dobijenu pod b). Ugovoreni rok je 20 godina. Kamatna stopa je 5%</w:t>
      </w:r>
    </w:p>
    <w:p w:rsidR="006412F8"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Lice staro 50 godina osiguralo je doživotnu neposrednu godišnju rentu od 100.000 €, tako da početkom svakih 6 mjeseci prima po 50.000 €. Odrediti jednokratnu premiju.</w:t>
      </w:r>
    </w:p>
    <w:p w:rsidR="006412F8" w:rsidRPr="00BD537D" w:rsidRDefault="006412F8" w:rsidP="006412F8">
      <w:pPr>
        <w:pStyle w:val="ListParagraph"/>
        <w:autoSpaceDE w:val="0"/>
        <w:autoSpaceDN w:val="0"/>
        <w:adjustRightInd w:val="0"/>
        <w:ind w:left="426"/>
        <w:jc w:val="both"/>
      </w:pPr>
      <w:r w:rsidRPr="00BD537D">
        <w:t>b) Lice od 37 godina uplatilo je mizu od 18.000 € Kolika je rata neposredne dekurzivne kvartalne doživotne rente koju je ovom mizom (jednokratnom premijom) osigurala ta osob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Lice staro 40 godina želi da osigura odloženu doživotnu anticipativnu rentu od 10.000 € godišnje premijama. Rentu počinje primati od navršene 67-me godine.</w:t>
      </w:r>
    </w:p>
    <w:p w:rsidR="006412F8" w:rsidRPr="00BD537D" w:rsidRDefault="006412F8" w:rsidP="006412F8">
      <w:pPr>
        <w:pStyle w:val="ListParagraph"/>
        <w:autoSpaceDE w:val="0"/>
        <w:autoSpaceDN w:val="0"/>
        <w:adjustRightInd w:val="0"/>
        <w:ind w:left="426"/>
        <w:jc w:val="both"/>
      </w:pPr>
      <w:r w:rsidRPr="00BD537D">
        <w:t>a) Koliki je godišnji iznos premije za vrijeme odloženosti?</w:t>
      </w:r>
    </w:p>
    <w:p w:rsidR="006412F8" w:rsidRPr="00BD537D" w:rsidRDefault="006412F8" w:rsidP="006412F8">
      <w:pPr>
        <w:pStyle w:val="ListParagraph"/>
        <w:autoSpaceDE w:val="0"/>
        <w:autoSpaceDN w:val="0"/>
        <w:adjustRightInd w:val="0"/>
        <w:ind w:left="426"/>
        <w:jc w:val="both"/>
      </w:pPr>
      <w:r w:rsidRPr="00BD537D">
        <w:t>b) Koliki je u slučaju odloženosti od 10 godina?</w:t>
      </w:r>
    </w:p>
    <w:p w:rsidR="006412F8" w:rsidRPr="00BD537D" w:rsidRDefault="006412F8" w:rsidP="006412F8">
      <w:pPr>
        <w:pStyle w:val="ListParagraph"/>
        <w:autoSpaceDE w:val="0"/>
        <w:autoSpaceDN w:val="0"/>
        <w:adjustRightInd w:val="0"/>
        <w:ind w:left="426"/>
        <w:jc w:val="both"/>
      </w:pPr>
      <w:r w:rsidRPr="00BD537D">
        <w:t>c) Koliki iznos mjesečne premije osiguranik treba da plaća za vrijeme odloženosti od 27 godina, a koliki za vrijeme od 10 godina?</w:t>
      </w:r>
    </w:p>
    <w:p w:rsidR="006412F8"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Lice staro 50 godina, želi da osigura odloženu rentu 20 godina, koju će primati narednih 10 godina, anticipativno. Koliko će iznositi polugodišnja premija, ako godišnja rentu iznosi 5.000 €?</w:t>
      </w:r>
    </w:p>
    <w:p w:rsidR="006412F8"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Osoba stara 30 godina želi da osigura 50.000 € za slučaj doživljenja 50 godina, uz 5% godišnje dekurzivno. Koju neto premiju treba da uplati? Koju svotu bi trebalo uložiti u banku da bi poslije 20 godina uštedio 50.000 € uz 5% godišnje dekurzivno? Izraziti uplate, u oba slučaja, u procentima isplaćene svote.</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Osoba stara 50 godina zaključila je sa osiguravajućom kompanijom ugovor da joj se isplatiti određeni iznos, ako doživi 70-tu godinu, a njegovim nasljednicima isti iznos kad umre, pa ma kada to bilo. Kolika je visina osigurane sume, ako je osiguranik dužan da doživotno plaća neto godišnju premiju u visini od 3.000€?</w:t>
      </w:r>
    </w:p>
    <w:p w:rsidR="006412F8" w:rsidRPr="00BD537D" w:rsidRDefault="006412F8" w:rsidP="006412F8">
      <w:pPr>
        <w:pStyle w:val="ListParagraph"/>
        <w:autoSpaceDE w:val="0"/>
        <w:autoSpaceDN w:val="0"/>
        <w:adjustRightInd w:val="0"/>
        <w:ind w:left="426"/>
        <w:jc w:val="both"/>
      </w:pPr>
      <w:r w:rsidRPr="00BD537D">
        <w:t>b) Ako ista osoba želi da se nasljedniku osigurana suma isplati pod uslovom da on umre prije isteka 20 godina, odrediti njenu visinu, uz ostalo isto kao a).</w:t>
      </w:r>
    </w:p>
    <w:p w:rsidR="006412F8" w:rsidRPr="00BD537D" w:rsidRDefault="006412F8" w:rsidP="006412F8">
      <w:pPr>
        <w:pStyle w:val="ListParagraph"/>
        <w:autoSpaceDE w:val="0"/>
        <w:autoSpaceDN w:val="0"/>
        <w:adjustRightInd w:val="0"/>
        <w:ind w:left="426"/>
        <w:jc w:val="both"/>
      </w:pPr>
      <w:r w:rsidRPr="00BD537D">
        <w:t>c) Koja isplata je i koliko procenata veća i zašto? O kojim polisama je riječ?</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Početkom svake godine 35-godišnjak ulaže u banku u razdoblju od 20 godina iznos od 1.000€.</w:t>
      </w:r>
    </w:p>
    <w:p w:rsidR="006412F8" w:rsidRPr="00BD537D" w:rsidRDefault="006412F8" w:rsidP="006412F8">
      <w:pPr>
        <w:pStyle w:val="ListParagraph"/>
        <w:autoSpaceDE w:val="0"/>
        <w:autoSpaceDN w:val="0"/>
        <w:adjustRightInd w:val="0"/>
        <w:ind w:left="426"/>
        <w:jc w:val="both"/>
      </w:pPr>
      <w:r w:rsidRPr="00BD537D">
        <w:t>a) Kolikim će iznosom raspolagati u banci 25 godina nakon prvog uloga, ako banka odobrava 5% dekurzivnih složenih kamata.</w:t>
      </w:r>
    </w:p>
    <w:p w:rsidR="006412F8" w:rsidRPr="00BD537D" w:rsidRDefault="006412F8" w:rsidP="006412F8">
      <w:pPr>
        <w:pStyle w:val="ListParagraph"/>
        <w:autoSpaceDE w:val="0"/>
        <w:autoSpaceDN w:val="0"/>
        <w:adjustRightInd w:val="0"/>
        <w:ind w:left="426"/>
        <w:jc w:val="both"/>
      </w:pPr>
      <w:r w:rsidRPr="00BD537D">
        <w:lastRenderedPageBreak/>
        <w:t>b) Koliki bi mu iznos u slučaju doživljenja 60-te godine isplatila osiguravajuća kompanija ako bi početkom svake godine uplaćivao neto premiju iste visine (1.000 €) za 20 godin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Koju premiju treba da plaća 28-godišnjak u razdoblju od 32 godine, ako bi želio da osigura anticipativnu rentu koju bi počeo primati od navršene 60-te godine života i primao bi je narednih 20 godina? Godišnja renta bi iznosila 2.500 €.</w:t>
      </w:r>
    </w:p>
    <w:p w:rsidR="006412F8" w:rsidRPr="00BD537D" w:rsidRDefault="006412F8" w:rsidP="006412F8">
      <w:pPr>
        <w:pStyle w:val="ListParagraph"/>
        <w:autoSpaceDE w:val="0"/>
        <w:autoSpaceDN w:val="0"/>
        <w:adjustRightInd w:val="0"/>
        <w:ind w:left="426"/>
        <w:jc w:val="both"/>
      </w:pPr>
      <w:r w:rsidRPr="00BD537D">
        <w:t>b) Koliko bi iznosila jednokratna premija (miza) za istu vrstu osiguranja?</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Doživotno za slučaj smrti osigurala se 30-godišnja osoba i odmah uplatila iznos od 5.000€. Koliku bi godišnju neto premiju morala da plaća doživotno počevši od naredne godine, ako bi željela da bude osigurana na iznos od 100.000 €?</w:t>
      </w:r>
    </w:p>
    <w:p w:rsidR="006412F8" w:rsidRPr="00BD537D" w:rsidRDefault="006412F8" w:rsidP="006412F8">
      <w:pPr>
        <w:pStyle w:val="ListParagraph"/>
        <w:autoSpaceDE w:val="0"/>
        <w:autoSpaceDN w:val="0"/>
        <w:adjustRightInd w:val="0"/>
        <w:ind w:left="426"/>
        <w:jc w:val="both"/>
      </w:pPr>
      <w:r w:rsidRPr="00BD537D">
        <w:t>b) Doživotno za slučaj smrti 40-godišnjak se osigurao odloženo (za 3 godine) i uplatio odmah 1.000 € i početkom naredne (ako je doživi) još 1.000 €. Koliku bi godišnju neto premiju morao da plaća doživotno nakon 2 godine od momenta osiguranja, ako bi se htio osigurati na 40.000 €?</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Odrediti visinu godišnje premije koju bi plaćao 20 godina (odnosno do ranije smrti) 26-godišnjak, da bi osigurao za slučaj doživljenja 50-te godine isplatu glavnice (kapitala) od 100.000 € i počev od 51-ve godine doživotnu godišnju dekurzivnu rentu od 20.000 €.</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a) Izračunati visinu godišnje premije koju bi osoba stara 30 godina plaćala doživotno, za doživotno osiguranje za slučaj smrti, ako bi htjela da osigura iznos od 100.000 € i ako bi se visina te godišnje premije nakon 20 godina smanjila na polovinu.</w:t>
      </w:r>
    </w:p>
    <w:p w:rsidR="006412F8" w:rsidRPr="00BD537D" w:rsidRDefault="006412F8" w:rsidP="006412F8">
      <w:pPr>
        <w:pStyle w:val="ListParagraph"/>
        <w:autoSpaceDE w:val="0"/>
        <w:autoSpaceDN w:val="0"/>
        <w:adjustRightInd w:val="0"/>
        <w:ind w:left="426"/>
        <w:jc w:val="both"/>
      </w:pPr>
      <w:r w:rsidRPr="00BD537D">
        <w:t>b) Uraditi isti zadatak, ako ta osoba plaća premije ne doživotno već do svoje 70-te godine, ako je doživi. Ostali elementi ostaju nepromijenjeni.</w:t>
      </w:r>
    </w:p>
    <w:p w:rsidR="006412F8" w:rsidRPr="00BD537D" w:rsidRDefault="006412F8" w:rsidP="006412F8">
      <w:pPr>
        <w:pStyle w:val="ListParagraph"/>
        <w:autoSpaceDE w:val="0"/>
        <w:autoSpaceDN w:val="0"/>
        <w:adjustRightInd w:val="0"/>
        <w:ind w:left="426"/>
        <w:jc w:val="both"/>
      </w:pP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Osoba stara 50 godina osigurala se doživotno za slučaj smrti. Akvizicioni troškovi iznose 15‰, upravni 50‰ od osigurane sume, a inkaso troškovi su 2% od bruto premije. Odrediti, pa izraziti u promilima:</w:t>
      </w:r>
    </w:p>
    <w:p w:rsidR="006412F8" w:rsidRPr="00BD537D" w:rsidRDefault="006412F8" w:rsidP="006412F8">
      <w:pPr>
        <w:pStyle w:val="ListParagraph"/>
        <w:autoSpaceDE w:val="0"/>
        <w:autoSpaceDN w:val="0"/>
        <w:adjustRightInd w:val="0"/>
        <w:ind w:left="426"/>
        <w:jc w:val="both"/>
      </w:pPr>
      <w:r>
        <w:t xml:space="preserve">a) </w:t>
      </w:r>
      <w:r w:rsidRPr="00BD537D">
        <w:t>jednokratnu bruto premiju i</w:t>
      </w:r>
    </w:p>
    <w:p w:rsidR="006412F8" w:rsidRPr="00BD537D" w:rsidRDefault="006412F8" w:rsidP="006412F8">
      <w:pPr>
        <w:pStyle w:val="ListParagraph"/>
        <w:autoSpaceDE w:val="0"/>
        <w:autoSpaceDN w:val="0"/>
        <w:adjustRightInd w:val="0"/>
        <w:ind w:left="426"/>
        <w:jc w:val="both"/>
      </w:pPr>
      <w:r>
        <w:t xml:space="preserve">b) </w:t>
      </w:r>
      <w:r w:rsidRPr="00BD537D">
        <w:t>godišnju za 15 godina bruto premiju.</w:t>
      </w:r>
    </w:p>
    <w:p w:rsidR="006412F8" w:rsidRPr="00BD537D" w:rsidRDefault="006412F8" w:rsidP="006412F8">
      <w:pPr>
        <w:pStyle w:val="ListParagraph"/>
        <w:autoSpaceDE w:val="0"/>
        <w:autoSpaceDN w:val="0"/>
        <w:adjustRightInd w:val="0"/>
        <w:ind w:left="426"/>
        <w:jc w:val="both"/>
      </w:pPr>
    </w:p>
    <w:p w:rsidR="006412F8" w:rsidRPr="00BD537D" w:rsidRDefault="006412F8" w:rsidP="00AD79AA">
      <w:pPr>
        <w:pStyle w:val="ListParagraph"/>
        <w:numPr>
          <w:ilvl w:val="0"/>
          <w:numId w:val="29"/>
        </w:numPr>
        <w:autoSpaceDE w:val="0"/>
        <w:autoSpaceDN w:val="0"/>
        <w:adjustRightInd w:val="0"/>
        <w:jc w:val="both"/>
      </w:pPr>
      <w:r w:rsidRPr="00BD537D">
        <w:t>Lice staro 50 godina je osiguralo kapital za slučaj doživljenja 72-ge godine. Akvizicioni troškovi su 20‰, upravni 40‰  od osigurane sume, a inkaso troškovi su 2% od bruto premije. Odrediti, pa izraziti u promilima:</w:t>
      </w:r>
    </w:p>
    <w:p w:rsidR="006412F8" w:rsidRPr="00BD537D" w:rsidRDefault="006412F8" w:rsidP="006412F8">
      <w:pPr>
        <w:pStyle w:val="ListParagraph"/>
        <w:autoSpaceDE w:val="0"/>
        <w:autoSpaceDN w:val="0"/>
        <w:adjustRightInd w:val="0"/>
        <w:ind w:left="426"/>
        <w:jc w:val="both"/>
      </w:pPr>
      <w:r w:rsidRPr="00BD537D">
        <w:t>a)</w:t>
      </w:r>
      <w:r w:rsidRPr="00BD537D">
        <w:tab/>
        <w:t>jednokratnu bruto premiju,</w:t>
      </w:r>
    </w:p>
    <w:p w:rsidR="006412F8" w:rsidRPr="00BD537D" w:rsidRDefault="006412F8" w:rsidP="006412F8">
      <w:pPr>
        <w:pStyle w:val="ListParagraph"/>
        <w:autoSpaceDE w:val="0"/>
        <w:autoSpaceDN w:val="0"/>
        <w:adjustRightInd w:val="0"/>
        <w:ind w:left="426"/>
        <w:jc w:val="both"/>
      </w:pPr>
      <w:r w:rsidRPr="00BD537D">
        <w:t>b)</w:t>
      </w:r>
      <w:r w:rsidRPr="00BD537D">
        <w:tab/>
        <w:t>godišnju, za 20 godina, bruto premiju za ovu vrstu osiguranja.</w:t>
      </w:r>
    </w:p>
    <w:p w:rsidR="006412F8" w:rsidRPr="00BD537D" w:rsidRDefault="006412F8" w:rsidP="006412F8">
      <w:pPr>
        <w:pStyle w:val="ListParagraph"/>
        <w:autoSpaceDE w:val="0"/>
        <w:autoSpaceDN w:val="0"/>
        <w:adjustRightInd w:val="0"/>
        <w:ind w:left="426"/>
        <w:jc w:val="both"/>
      </w:pPr>
    </w:p>
    <w:p w:rsidR="006412F8" w:rsidRDefault="006412F8" w:rsidP="00AD79AA">
      <w:pPr>
        <w:pStyle w:val="ListParagraph"/>
        <w:numPr>
          <w:ilvl w:val="0"/>
          <w:numId w:val="29"/>
        </w:numPr>
        <w:autoSpaceDE w:val="0"/>
        <w:autoSpaceDN w:val="0"/>
        <w:adjustRightInd w:val="0"/>
        <w:jc w:val="both"/>
      </w:pPr>
      <w:r w:rsidRPr="00BD537D">
        <w:t>Lice staro 50 godina osiguralo je kapital za slučaj doživljenja 70-te godine i plaća bruto premiju od 1000€ za 15 godina. Akvizicioni troškovi su jednokratno 1%, upravni troškovi su godišnje 4‰ osigurane sume, a inkaso troškovi su 2% od bruto premije. Koliki je kapital? Kolika je neto premija?</w:t>
      </w:r>
    </w:p>
    <w:p w:rsidR="00ED6DC0" w:rsidRPr="004E442D" w:rsidRDefault="00ED6DC0" w:rsidP="00ED6DC0">
      <w:pPr>
        <w:pStyle w:val="ListParagraph"/>
        <w:autoSpaceDE w:val="0"/>
        <w:autoSpaceDN w:val="0"/>
        <w:adjustRightInd w:val="0"/>
        <w:ind w:left="426"/>
        <w:jc w:val="both"/>
      </w:pPr>
    </w:p>
    <w:p w:rsidR="00ED6DC0" w:rsidRPr="004E442D" w:rsidRDefault="00ED6DC0" w:rsidP="00ED6DC0">
      <w:pPr>
        <w:pStyle w:val="ListParagraph"/>
        <w:numPr>
          <w:ilvl w:val="0"/>
          <w:numId w:val="29"/>
        </w:numPr>
        <w:autoSpaceDE w:val="0"/>
        <w:autoSpaceDN w:val="0"/>
        <w:adjustRightInd w:val="0"/>
        <w:jc w:val="both"/>
      </w:pPr>
      <w:r w:rsidRPr="004E442D">
        <w:t>Osoba stara 45 godina osigurala je kapital mješovitim osiguranjem sa 1 isplatom i 1</w:t>
      </w:r>
      <w:r>
        <w:t>5</w:t>
      </w:r>
      <w:r w:rsidRPr="004E442D">
        <w:t xml:space="preserve">-godišnjim trajanjem i plaća bruto premiju </w:t>
      </w:r>
      <w:r>
        <w:t>8</w:t>
      </w:r>
      <w:r w:rsidRPr="004E442D">
        <w:t>00€ za 1</w:t>
      </w:r>
      <w:r>
        <w:t>5</w:t>
      </w:r>
      <w:r w:rsidRPr="004E442D">
        <w:t xml:space="preserve"> godina. Akvizicioni troškovi su jednokratno 2,</w:t>
      </w:r>
      <w:r>
        <w:t>3</w:t>
      </w:r>
      <w:r w:rsidRPr="004E442D">
        <w:t xml:space="preserve">%, upravni troškovi su godišnje </w:t>
      </w:r>
      <w:r>
        <w:t>6</w:t>
      </w:r>
      <w:r w:rsidRPr="004E442D">
        <w:t>‰ od osigurane sume, a inkaso troškovi iznose 2,3% od bruto premije. Odrediti visinu osiguranog kapitala. Kolika je neto premija?</w:t>
      </w:r>
    </w:p>
    <w:p w:rsidR="00ED6DC0" w:rsidRPr="00ED6DC0" w:rsidRDefault="00ED6DC0" w:rsidP="00ED6DC0">
      <w:pPr>
        <w:autoSpaceDE w:val="0"/>
        <w:autoSpaceDN w:val="0"/>
        <w:adjustRightInd w:val="0"/>
        <w:jc w:val="both"/>
        <w:rPr>
          <w:lang w:val="sr-Latn-CS"/>
        </w:rPr>
      </w:pPr>
    </w:p>
    <w:p w:rsidR="00ED6DC0" w:rsidRPr="00ED6DC0" w:rsidRDefault="00ED6DC0" w:rsidP="00ED6DC0">
      <w:pPr>
        <w:pStyle w:val="ListParagraph"/>
        <w:autoSpaceDE w:val="0"/>
        <w:autoSpaceDN w:val="0"/>
        <w:adjustRightInd w:val="0"/>
        <w:ind w:left="426"/>
        <w:jc w:val="both"/>
        <w:rPr>
          <w:b/>
          <w:sz w:val="36"/>
        </w:rPr>
      </w:pPr>
      <w:r w:rsidRPr="00ED6DC0">
        <w:rPr>
          <w:b/>
          <w:sz w:val="36"/>
        </w:rPr>
        <w:lastRenderedPageBreak/>
        <w:t>Za studente koji nisu na spisku:</w:t>
      </w:r>
    </w:p>
    <w:p w:rsidR="00AF2ABF" w:rsidRDefault="00ED6DC0" w:rsidP="00AF2ABF">
      <w:pPr>
        <w:pStyle w:val="ListParagraph"/>
        <w:numPr>
          <w:ilvl w:val="0"/>
          <w:numId w:val="30"/>
        </w:numPr>
        <w:autoSpaceDE w:val="0"/>
        <w:autoSpaceDN w:val="0"/>
        <w:adjustRightInd w:val="0"/>
        <w:jc w:val="both"/>
      </w:pPr>
      <w:r>
        <w:t xml:space="preserve"> </w:t>
      </w:r>
      <w:r w:rsidR="00AF2ABF" w:rsidRPr="004E442D">
        <w:t>Data</w:t>
      </w:r>
      <w:r w:rsidR="00AF2ABF" w:rsidRPr="00AF2ABF">
        <w:t xml:space="preserve"> </w:t>
      </w:r>
      <w:r w:rsidR="00AF2ABF" w:rsidRPr="004E442D">
        <w:t>je</w:t>
      </w:r>
      <w:r w:rsidR="00AF2ABF" w:rsidRPr="00AF2ABF">
        <w:t xml:space="preserve"> </w:t>
      </w:r>
      <w:r w:rsidR="00AF2ABF" w:rsidRPr="004E442D">
        <w:t>funkcija</w:t>
      </w:r>
      <w:r w:rsidR="00AF2ABF" w:rsidRPr="00AF2ABF">
        <w:t xml:space="preserve"> </w:t>
      </w:r>
      <w:r w:rsidR="00AF2ABF" w:rsidRPr="004E442D">
        <w:t>intenziteta</w:t>
      </w:r>
      <w:r w:rsidR="00AF2ABF" w:rsidRPr="00AF2ABF">
        <w:t xml:space="preserve"> </w:t>
      </w:r>
      <w:r w:rsidR="00AF2ABF" w:rsidRPr="004E442D">
        <w:t>smrtnosti</w:t>
      </w:r>
      <w:r w:rsidR="00AF2ABF" w:rsidRPr="00AF2ABF">
        <w:t xml:space="preserve"> </w:t>
      </w:r>
      <w:r w:rsidR="00AF2ABF" w:rsidRPr="00AF2ABF">
        <w:rPr>
          <w:position w:val="-24"/>
        </w:rPr>
        <w:object w:dxaOrig="1540" w:dyaOrig="620">
          <v:shape id="_x0000_i1095" type="#_x0000_t75" style="width:77pt;height:30.7pt" o:ole="">
            <v:imagedata r:id="rId147" o:title=""/>
          </v:shape>
          <o:OLEObject Type="Embed" ProgID="Equation.DSMT4" ShapeID="_x0000_i1095" DrawAspect="Content" ObjectID="_1650052705" r:id="rId148"/>
        </w:object>
      </w:r>
      <w:r w:rsidR="00AF2ABF" w:rsidRPr="00AF2ABF">
        <w:t xml:space="preserve"> </w:t>
      </w:r>
    </w:p>
    <w:p w:rsidR="00AF2ABF" w:rsidRPr="00AF2ABF" w:rsidRDefault="00AF2ABF" w:rsidP="00AF2ABF">
      <w:pPr>
        <w:pStyle w:val="ListParagraph"/>
        <w:autoSpaceDE w:val="0"/>
        <w:autoSpaceDN w:val="0"/>
        <w:adjustRightInd w:val="0"/>
        <w:ind w:left="426"/>
        <w:jc w:val="both"/>
      </w:pPr>
      <w:r>
        <w:t xml:space="preserve">a) </w:t>
      </w:r>
      <w:r w:rsidRPr="004E442D">
        <w:t>Ako</w:t>
      </w:r>
      <w:r w:rsidRPr="00AF2ABF">
        <w:t xml:space="preserve"> </w:t>
      </w:r>
      <w:r w:rsidRPr="004E442D">
        <w:t>je</w:t>
      </w:r>
      <w:r w:rsidRPr="00AF2ABF">
        <w:t xml:space="preserve"> </w:t>
      </w:r>
      <w:r w:rsidRPr="00AF2ABF">
        <w:rPr>
          <w:position w:val="-12"/>
        </w:rPr>
        <w:object w:dxaOrig="1300" w:dyaOrig="360">
          <v:shape id="_x0000_i1096" type="#_x0000_t75" style="width:65.1pt;height:18.15pt" o:ole="">
            <v:imagedata r:id="rId149" o:title=""/>
          </v:shape>
          <o:OLEObject Type="Embed" ProgID="Equation.DSMT4" ShapeID="_x0000_i1096" DrawAspect="Content" ObjectID="_1650052706" r:id="rId150"/>
        </w:object>
      </w:r>
      <w:r w:rsidRPr="00AF2ABF">
        <w:t xml:space="preserve"> </w:t>
      </w:r>
      <w:r w:rsidRPr="004E442D">
        <w:t>odrediti</w:t>
      </w:r>
      <w:r w:rsidRPr="00AF2ABF">
        <w:t xml:space="preserve"> </w:t>
      </w:r>
      <w:r w:rsidRPr="004E442D">
        <w:t>funkciju</w:t>
      </w:r>
      <w:r w:rsidRPr="00AF2ABF">
        <w:t xml:space="preserve"> </w:t>
      </w:r>
      <w:r w:rsidRPr="00AF2ABF">
        <w:rPr>
          <w:position w:val="-12"/>
        </w:rPr>
        <w:object w:dxaOrig="279" w:dyaOrig="360">
          <v:shape id="_x0000_i1097" type="#_x0000_t75" style="width:14.4pt;height:18.15pt" o:ole="">
            <v:imagedata r:id="rId151" o:title=""/>
          </v:shape>
          <o:OLEObject Type="Embed" ProgID="Equation.DSMT4" ShapeID="_x0000_i1097" DrawAspect="Content" ObjectID="_1650052707" r:id="rId152"/>
        </w:object>
      </w:r>
      <w:r w:rsidRPr="00AF2ABF">
        <w:t xml:space="preserve"> </w:t>
      </w:r>
      <w:r w:rsidRPr="004E442D">
        <w:t>kao</w:t>
      </w:r>
      <w:r w:rsidRPr="00AF2ABF">
        <w:t xml:space="preserve"> </w:t>
      </w:r>
      <w:r w:rsidRPr="004E442D">
        <w:t>i</w:t>
      </w:r>
      <w:r w:rsidRPr="00AF2ABF">
        <w:t xml:space="preserve"> </w:t>
      </w:r>
      <w:r w:rsidRPr="004E442D">
        <w:t>najdublju</w:t>
      </w:r>
      <w:r w:rsidRPr="00AF2ABF">
        <w:t xml:space="preserve"> </w:t>
      </w:r>
      <w:r w:rsidRPr="004E442D">
        <w:t>starost</w:t>
      </w:r>
      <w:r w:rsidRPr="00AF2ABF">
        <w:t>.</w:t>
      </w:r>
    </w:p>
    <w:p w:rsidR="00AF2ABF" w:rsidRDefault="00AF2ABF" w:rsidP="00AF2ABF">
      <w:pPr>
        <w:pStyle w:val="ListParagraph"/>
        <w:autoSpaceDE w:val="0"/>
        <w:autoSpaceDN w:val="0"/>
        <w:adjustRightInd w:val="0"/>
        <w:ind w:left="426"/>
        <w:jc w:val="both"/>
      </w:pPr>
      <w:r>
        <w:t>b) Odrediti srednje trajanje života osobe stare 50 godina.</w:t>
      </w:r>
    </w:p>
    <w:p w:rsidR="00AF2ABF" w:rsidRPr="004E442D" w:rsidRDefault="00AF2ABF" w:rsidP="00AF2ABF">
      <w:pPr>
        <w:pStyle w:val="ListParagraph"/>
        <w:autoSpaceDE w:val="0"/>
        <w:autoSpaceDN w:val="0"/>
        <w:adjustRightInd w:val="0"/>
        <w:ind w:left="426"/>
        <w:jc w:val="both"/>
      </w:pPr>
      <w:r>
        <w:t>c)</w:t>
      </w:r>
      <w:r w:rsidRPr="004E442D">
        <w:t xml:space="preserve"> Kolike 2 neposredne anticipativne jednake premije treba da uplati osoba stara </w:t>
      </w:r>
      <w:r>
        <w:t>55</w:t>
      </w:r>
      <w:r w:rsidRPr="004E442D">
        <w:t xml:space="preserve"> godina ako želi da primi 2 jednake anticipativne odložene (</w:t>
      </w:r>
      <w:r>
        <w:t>2</w:t>
      </w:r>
      <w:r w:rsidRPr="004E442D">
        <w:t>5 godina) ren</w:t>
      </w:r>
      <w:r>
        <w:t>te od 1.000€. Kamatna stopa je 6</w:t>
      </w:r>
      <w:r w:rsidRPr="004E442D">
        <w:t>%.</w:t>
      </w:r>
    </w:p>
    <w:p w:rsidR="00AF2ABF" w:rsidRDefault="00AF2ABF" w:rsidP="00AF2ABF">
      <w:pPr>
        <w:pStyle w:val="ListParagraph"/>
        <w:autoSpaceDE w:val="0"/>
        <w:autoSpaceDN w:val="0"/>
        <w:adjustRightInd w:val="0"/>
        <w:ind w:left="426"/>
        <w:jc w:val="both"/>
      </w:pPr>
    </w:p>
    <w:p w:rsidR="00AF2ABF" w:rsidRDefault="00AF2ABF" w:rsidP="00AF2ABF">
      <w:pPr>
        <w:pStyle w:val="ListParagraph"/>
        <w:numPr>
          <w:ilvl w:val="0"/>
          <w:numId w:val="30"/>
        </w:numPr>
        <w:autoSpaceDE w:val="0"/>
        <w:autoSpaceDN w:val="0"/>
        <w:adjustRightInd w:val="0"/>
        <w:jc w:val="both"/>
      </w:pPr>
      <w:r>
        <w:t>a) Izračunati visinu godišnje neto premije koju bi osoba stara 40 godina plaćala doživotno za doživotno osiguranje za slučaj smrti, ako bi htjela da osigura iznos od 150.000€ i ako bi se visina te godišnje premije nakon 20 godina smanjila na polovinu. b) Kolika je odgovarajuća konstantna bruto premija ako su akvizicioni troškovi jednokratno 3% a upravni godišnje 5‰ osigurane sume? Inkaso troškovi su 4% bruto premije.</w:t>
      </w:r>
    </w:p>
    <w:p w:rsidR="00AF2ABF" w:rsidRDefault="00AF2ABF" w:rsidP="00AF2ABF">
      <w:pPr>
        <w:pStyle w:val="ListParagraph"/>
        <w:autoSpaceDE w:val="0"/>
        <w:autoSpaceDN w:val="0"/>
        <w:adjustRightInd w:val="0"/>
        <w:ind w:left="426"/>
        <w:jc w:val="both"/>
      </w:pPr>
    </w:p>
    <w:p w:rsidR="00AD79AA" w:rsidRDefault="00AD79AA">
      <w:pPr>
        <w:rPr>
          <w:rFonts w:ascii="Times New Roman" w:hAnsi="Times New Roman" w:cs="Times New Roman"/>
          <w:b/>
          <w:sz w:val="32"/>
          <w:szCs w:val="24"/>
          <w:lang w:val="pl-PL"/>
        </w:rPr>
      </w:pPr>
    </w:p>
    <w:p w:rsidR="00ED6DC0" w:rsidRDefault="00ED6DC0">
      <w:pPr>
        <w:rPr>
          <w:rFonts w:ascii="Times New Roman" w:hAnsi="Times New Roman" w:cs="Times New Roman"/>
          <w:b/>
          <w:sz w:val="32"/>
          <w:szCs w:val="24"/>
          <w:lang w:val="pl-PL"/>
        </w:rPr>
      </w:pPr>
    </w:p>
    <w:p w:rsidR="00ED6DC0" w:rsidRDefault="00ED6DC0">
      <w:pPr>
        <w:rPr>
          <w:rFonts w:ascii="Times New Roman" w:hAnsi="Times New Roman" w:cs="Times New Roman"/>
          <w:b/>
          <w:sz w:val="32"/>
          <w:szCs w:val="24"/>
          <w:lang w:val="pl-PL"/>
        </w:rPr>
      </w:pPr>
    </w:p>
    <w:p w:rsidR="00AF2ABF" w:rsidRDefault="00AF2ABF">
      <w:pPr>
        <w:rPr>
          <w:rFonts w:ascii="Times New Roman" w:hAnsi="Times New Roman" w:cs="Times New Roman"/>
          <w:b/>
          <w:sz w:val="32"/>
          <w:szCs w:val="24"/>
          <w:lang w:val="pl-PL"/>
        </w:rPr>
      </w:pPr>
      <w:r>
        <w:rPr>
          <w:rFonts w:ascii="Times New Roman" w:hAnsi="Times New Roman" w:cs="Times New Roman"/>
          <w:b/>
          <w:sz w:val="32"/>
          <w:szCs w:val="24"/>
          <w:lang w:val="pl-PL"/>
        </w:rPr>
        <w:br w:type="page"/>
      </w:r>
    </w:p>
    <w:p w:rsidR="006412F8" w:rsidRPr="00AD79AA" w:rsidRDefault="00AD79AA" w:rsidP="00AD79AA">
      <w:pPr>
        <w:numPr>
          <w:ilvl w:val="12"/>
          <w:numId w:val="0"/>
        </w:numPr>
        <w:ind w:left="426" w:hanging="284"/>
        <w:jc w:val="center"/>
        <w:rPr>
          <w:rFonts w:ascii="Times New Roman" w:hAnsi="Times New Roman" w:cs="Times New Roman"/>
          <w:sz w:val="32"/>
          <w:szCs w:val="24"/>
          <w:lang w:val="pl-PL"/>
        </w:rPr>
      </w:pPr>
      <w:r w:rsidRPr="00AD79AA">
        <w:rPr>
          <w:rFonts w:ascii="Times New Roman" w:hAnsi="Times New Roman" w:cs="Times New Roman"/>
          <w:b/>
          <w:sz w:val="32"/>
          <w:szCs w:val="24"/>
          <w:lang w:val="pl-PL"/>
        </w:rPr>
        <w:lastRenderedPageBreak/>
        <w:t>Tablice smrtnosti</w:t>
      </w:r>
    </w:p>
    <w:p w:rsidR="006412F8" w:rsidRDefault="006412F8" w:rsidP="006412F8">
      <w:pPr>
        <w:spacing w:after="120"/>
        <w:ind w:left="426"/>
        <w:rPr>
          <w:rFonts w:ascii="Times New Roman" w:hAnsi="Times New Roman" w:cs="Times New Roman"/>
          <w:b/>
          <w:sz w:val="24"/>
          <w:szCs w:val="24"/>
          <w:lang w:val="pl-PL"/>
        </w:rPr>
      </w:pPr>
    </w:p>
    <w:p w:rsidR="006412F8" w:rsidRPr="00BD537D" w:rsidRDefault="006412F8" w:rsidP="006412F8">
      <w:pPr>
        <w:spacing w:after="120"/>
        <w:ind w:left="426"/>
        <w:rPr>
          <w:rFonts w:ascii="Times New Roman" w:hAnsi="Times New Roman" w:cs="Times New Roman"/>
          <w:b/>
          <w:sz w:val="24"/>
          <w:szCs w:val="24"/>
          <w:lang w:val="pl-PL"/>
        </w:rPr>
      </w:pPr>
      <w:r w:rsidRPr="00BD537D">
        <w:rPr>
          <w:rFonts w:ascii="Times New Roman" w:hAnsi="Times New Roman" w:cs="Times New Roman"/>
          <w:b/>
          <w:sz w:val="24"/>
          <w:szCs w:val="24"/>
          <w:lang w:val="pl-PL"/>
        </w:rPr>
        <w:t>Tablice smrtnosti</w:t>
      </w:r>
      <w:r w:rsidRPr="00BD537D">
        <w:rPr>
          <w:rFonts w:ascii="Times New Roman" w:hAnsi="Times New Roman" w:cs="Times New Roman"/>
          <w:sz w:val="24"/>
          <w:szCs w:val="24"/>
          <w:lang w:val="pl-PL"/>
        </w:rPr>
        <w:t xml:space="preserve">, jugoslovenske - izravnate od 1953. god. kamatna stopa: </w:t>
      </w:r>
      <w:r w:rsidRPr="00BD537D">
        <w:rPr>
          <w:rFonts w:ascii="Times New Roman" w:hAnsi="Times New Roman" w:cs="Times New Roman"/>
          <w:b/>
          <w:sz w:val="24"/>
          <w:szCs w:val="24"/>
          <w:lang w:val="pl-PL"/>
        </w:rPr>
        <w:t>5%</w:t>
      </w:r>
    </w:p>
    <w:tbl>
      <w:tblPr>
        <w:tblW w:w="9262" w:type="dxa"/>
        <w:jc w:val="center"/>
        <w:tblInd w:w="-6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56" w:type="dxa"/>
          <w:right w:w="56" w:type="dxa"/>
        </w:tblCellMar>
        <w:tblLook w:val="04A0" w:firstRow="1" w:lastRow="0" w:firstColumn="1" w:lastColumn="0" w:noHBand="0" w:noVBand="1"/>
      </w:tblPr>
      <w:tblGrid>
        <w:gridCol w:w="650"/>
        <w:gridCol w:w="1341"/>
        <w:gridCol w:w="1221"/>
        <w:gridCol w:w="1553"/>
        <w:gridCol w:w="1763"/>
        <w:gridCol w:w="1381"/>
        <w:gridCol w:w="1353"/>
      </w:tblGrid>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x</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lx</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dx</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Dx</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Nx</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Cx</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i/>
                <w:sz w:val="24"/>
                <w:szCs w:val="24"/>
                <w:lang w:val="pl-PL"/>
              </w:rPr>
            </w:pPr>
            <w:r w:rsidRPr="00BD537D">
              <w:rPr>
                <w:rFonts w:ascii="Times New Roman" w:hAnsi="Times New Roman" w:cs="Times New Roman"/>
                <w:i/>
                <w:sz w:val="24"/>
                <w:szCs w:val="24"/>
                <w:lang w:val="pl-PL"/>
              </w:rPr>
              <w:t>Mx</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lang w:val="pl-PL"/>
              </w:rPr>
            </w:pPr>
            <w:r w:rsidRPr="00BD537D">
              <w:rPr>
                <w:rFonts w:ascii="Times New Roman" w:hAnsi="Times New Roman" w:cs="Times New Roman"/>
                <w:sz w:val="24"/>
                <w:szCs w:val="24"/>
                <w:lang w:val="pl-PL"/>
              </w:rPr>
              <w:t>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0000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123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00000,0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706232,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0695,2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8750,6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lang w:val="pl-PL"/>
              </w:rPr>
            </w:pPr>
            <w:r w:rsidRPr="00BD537D">
              <w:rPr>
                <w:rFonts w:ascii="Times New Roman" w:hAnsi="Times New Roman" w:cs="Times New Roman"/>
                <w:sz w:val="24"/>
                <w:szCs w:val="24"/>
                <w:lang w:val="pl-PL"/>
              </w:rPr>
              <w:t>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8877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99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84542,8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606232,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1806,80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lang w:val="pl-PL"/>
              </w:rPr>
            </w:pPr>
            <w:r w:rsidRPr="00BD537D">
              <w:rPr>
                <w:rFonts w:ascii="Times New Roman" w:hAnsi="Times New Roman" w:cs="Times New Roman"/>
                <w:sz w:val="24"/>
                <w:szCs w:val="24"/>
                <w:lang w:val="pl-PL"/>
              </w:rPr>
              <w:t>8055,40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lang w:val="pl-PL"/>
              </w:rPr>
            </w:pPr>
            <w:r w:rsidRPr="00BD537D">
              <w:rPr>
                <w:rFonts w:ascii="Times New Roman" w:hAnsi="Times New Roman" w:cs="Times New Roman"/>
                <w:sz w:val="24"/>
                <w:szCs w:val="24"/>
                <w:lang w:val="pl-PL"/>
              </w:rPr>
              <w:t>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677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6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8710,2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21689,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7,291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48,59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913</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214,8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42979,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0,088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01,37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45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0300,7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68764,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9,573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21,28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15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723,52</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98463,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1,418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91,71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95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394,7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31740,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8,023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40,23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803</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267,9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68345,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0,0019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32,21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67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307,9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08077,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7084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42,20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55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4502,3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50769,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6887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65,50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44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841,2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96267,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2985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99,81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34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9315,3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44426,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1153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42,51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25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916,8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95110,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1986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92,39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16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635,5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8193,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1,1132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45,19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404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448,9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3588,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5068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84,08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94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0377,0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1109,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1409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33,57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82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401,2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0732,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8459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080,43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69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6516,72</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2331,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8,5884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024,59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55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4719,2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45814,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9430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966,00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40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005,0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11095,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1867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905,06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23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371,1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8090,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8917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42,87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05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813,3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46719,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4,9514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78,98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286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328,7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6905,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0909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14,03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266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913,6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8576,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9746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647,93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245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565,1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1663,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8525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580,96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222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281,8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6098,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7166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515,11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200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062,8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1816,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9,4623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452,39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78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905,1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8753,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6,6307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92,93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56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805,4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66848,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4,9058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36,30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2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33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759,8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46042,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2,9854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81,39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10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765,8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6283,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6826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28,41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87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821,5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7517,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4790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77,72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64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924,4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9695,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3697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29,24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40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071,1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2771,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3983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81,88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15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258,4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6699,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2232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34,48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89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483,6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1441,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8620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86,25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lastRenderedPageBreak/>
              <w:t>3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60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745,0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6957,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8507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37,39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31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042,7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3212,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8853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89,54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02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375,7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0170,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4461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43,66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3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872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741,9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7794,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4659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99,21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842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139,3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6052,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2901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55,74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810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565,6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4913,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6152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12,45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777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6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020,8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4347,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4189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70,84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741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499,28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4326,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1084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26,42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703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001,82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4827,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7428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81,31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61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27,42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5825,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6385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35,57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17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074,72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7297,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6385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88,93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571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9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43,57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9223,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3980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42,29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522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2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32,19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1579,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4373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94,89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4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69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39,36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4347,44</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9,7933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46,46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12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463,88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7508,0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4917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96,66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50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7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104,59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044,1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3900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45,17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82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60,50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939,6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2921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91,78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09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9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430,90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9179,0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0354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36,49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130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15,25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748,1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8,6240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79,45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044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2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813,04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8632,9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9,8669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20,83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952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8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23,98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819,8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8585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60,96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54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4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47,702</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9295,8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1,9150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00,10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749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20</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983,51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048,1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9577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38,19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5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37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0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30,86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064,6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4,4567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75,23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16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0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488,74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333,8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4350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10,77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86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1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56,18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845,0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8071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44,34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44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4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32,32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588,8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1,2650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75,53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90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6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16,65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556,5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2889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04,27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924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8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09,24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739,8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7066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30,98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46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8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10,28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130,6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5,2639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56,27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57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7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20,24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720,3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9900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81,01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60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5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39,53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500,1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4265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06,02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155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3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67,98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460,5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7122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31,59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6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941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3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05,32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592,6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3244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57,88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18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3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50,79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877,2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3,0567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84,557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85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3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03,88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336,49</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5291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11,501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41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2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64,50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932,60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1,6021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38,971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989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8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32,68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68,102</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0,0048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67,369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30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4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08,74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35,41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1127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97,365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466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8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92,598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26,66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8502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9,252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97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9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84,243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34,067</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2,8780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63,402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lastRenderedPageBreak/>
              <w:t>7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28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6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84,020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49,82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9,3054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0,524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61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9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92,142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65,80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7,0957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1,2189</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7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924</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55</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6,849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73,66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5698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4,123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26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3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9,1442</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66,81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0,6730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0,553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632</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56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58,035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37,66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7,0155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9,880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063</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1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3,970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79,63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1274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3,864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64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4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7,844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85,659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1998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0,737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40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33,2</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9,3190</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47,815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2,14325</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3,5374</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371,8</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98,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8,1606</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58,496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0818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21,394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573,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55,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4,023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10,335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2,3063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4,31230</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17,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22,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6,2873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6,312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8,06218</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0059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94,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0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4,1162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0,024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3459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3,9437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8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591,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03,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6,71719</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5,908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19033</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9,5978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88,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724</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3,3022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9,1913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51407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8,57882</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1</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964,5</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64,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3,17532</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5,8891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346821</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0,0377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2</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99,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5,4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7249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2,7138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55286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3,69093</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3</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74,1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07,68</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4232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6,98890</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13548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13806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4</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66,43</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7,6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791415</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6,5656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112590</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0257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5</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48,76</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4,77</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4,355427</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774233</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430587</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889988</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6</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93,99</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4,89</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17441</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5,418806</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011394</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459401</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7</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79,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81,073</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576644</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2,701365</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679712</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18007</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8</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98,027</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60,096</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821853</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1,124721</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479849</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768295</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99</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931</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37,931</w:t>
            </w: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302868</w:t>
            </w: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302868</w:t>
            </w: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288446</w:t>
            </w: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288446</w:t>
            </w:r>
          </w:p>
        </w:tc>
      </w:tr>
      <w:tr w:rsidR="006412F8" w:rsidRPr="00BD537D" w:rsidTr="00504736">
        <w:trPr>
          <w:trHeight w:val="340"/>
          <w:tblHeader/>
          <w:jc w:val="center"/>
        </w:trPr>
        <w:tc>
          <w:tcPr>
            <w:tcW w:w="650"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center"/>
              <w:rPr>
                <w:rFonts w:ascii="Times New Roman" w:hAnsi="Times New Roman" w:cs="Times New Roman"/>
                <w:sz w:val="24"/>
                <w:szCs w:val="24"/>
              </w:rPr>
            </w:pPr>
            <w:r w:rsidRPr="00BD537D">
              <w:rPr>
                <w:rFonts w:ascii="Times New Roman" w:hAnsi="Times New Roman" w:cs="Times New Roman"/>
                <w:sz w:val="24"/>
                <w:szCs w:val="24"/>
              </w:rPr>
              <w:t>100</w:t>
            </w:r>
          </w:p>
        </w:tc>
        <w:tc>
          <w:tcPr>
            <w:tcW w:w="1341" w:type="dxa"/>
            <w:tcBorders>
              <w:top w:val="single" w:sz="6" w:space="0" w:color="auto"/>
              <w:left w:val="single" w:sz="6" w:space="0" w:color="auto"/>
              <w:bottom w:val="single" w:sz="6" w:space="0" w:color="auto"/>
              <w:right w:val="single" w:sz="6" w:space="0" w:color="auto"/>
            </w:tcBorders>
            <w:tcMar>
              <w:left w:w="0" w:type="dxa"/>
              <w:right w:w="0" w:type="dxa"/>
            </w:tcMar>
            <w:hideMark/>
          </w:tcPr>
          <w:p w:rsidR="006412F8" w:rsidRPr="00BD537D" w:rsidRDefault="006412F8" w:rsidP="00504736">
            <w:pPr>
              <w:spacing w:after="0" w:line="240" w:lineRule="auto"/>
              <w:jc w:val="right"/>
              <w:rPr>
                <w:rFonts w:ascii="Times New Roman" w:hAnsi="Times New Roman" w:cs="Times New Roman"/>
                <w:sz w:val="24"/>
                <w:szCs w:val="24"/>
              </w:rPr>
            </w:pPr>
            <w:r w:rsidRPr="00BD537D">
              <w:rPr>
                <w:rFonts w:ascii="Times New Roman" w:hAnsi="Times New Roman" w:cs="Times New Roman"/>
                <w:sz w:val="24"/>
                <w:szCs w:val="24"/>
              </w:rPr>
              <w:t>0</w:t>
            </w:r>
          </w:p>
        </w:tc>
        <w:tc>
          <w:tcPr>
            <w:tcW w:w="1221" w:type="dxa"/>
            <w:tcBorders>
              <w:top w:val="single" w:sz="6" w:space="0" w:color="auto"/>
              <w:left w:val="single" w:sz="6" w:space="0" w:color="auto"/>
              <w:bottom w:val="single" w:sz="6" w:space="0" w:color="auto"/>
              <w:right w:val="single" w:sz="6" w:space="0" w:color="auto"/>
            </w:tcBorders>
            <w:tcMar>
              <w:left w:w="0" w:type="dxa"/>
              <w:right w:w="0" w:type="dxa"/>
            </w:tcMar>
          </w:tcPr>
          <w:p w:rsidR="006412F8" w:rsidRPr="00BD537D" w:rsidRDefault="006412F8" w:rsidP="00504736">
            <w:pPr>
              <w:spacing w:after="0" w:line="240" w:lineRule="auto"/>
              <w:jc w:val="right"/>
              <w:rPr>
                <w:rFonts w:ascii="Times New Roman" w:hAnsi="Times New Roman" w:cs="Times New Roman"/>
                <w:sz w:val="24"/>
                <w:szCs w:val="24"/>
              </w:rPr>
            </w:pPr>
          </w:p>
        </w:tc>
        <w:tc>
          <w:tcPr>
            <w:tcW w:w="1553" w:type="dxa"/>
            <w:tcBorders>
              <w:top w:val="single" w:sz="6" w:space="0" w:color="auto"/>
              <w:left w:val="single" w:sz="6" w:space="0" w:color="auto"/>
              <w:bottom w:val="single" w:sz="6" w:space="0" w:color="auto"/>
              <w:right w:val="single" w:sz="6" w:space="0" w:color="auto"/>
            </w:tcBorders>
            <w:tcMar>
              <w:left w:w="0" w:type="dxa"/>
              <w:right w:w="0" w:type="dxa"/>
            </w:tcMar>
          </w:tcPr>
          <w:p w:rsidR="006412F8" w:rsidRPr="00BD537D" w:rsidRDefault="006412F8" w:rsidP="00504736">
            <w:pPr>
              <w:spacing w:after="0" w:line="240" w:lineRule="auto"/>
              <w:jc w:val="right"/>
              <w:rPr>
                <w:rFonts w:ascii="Times New Roman" w:hAnsi="Times New Roman" w:cs="Times New Roman"/>
                <w:sz w:val="24"/>
                <w:szCs w:val="24"/>
              </w:rPr>
            </w:pPr>
          </w:p>
        </w:tc>
        <w:tc>
          <w:tcPr>
            <w:tcW w:w="1763" w:type="dxa"/>
            <w:tcBorders>
              <w:top w:val="single" w:sz="6" w:space="0" w:color="auto"/>
              <w:left w:val="single" w:sz="6" w:space="0" w:color="auto"/>
              <w:bottom w:val="single" w:sz="6" w:space="0" w:color="auto"/>
              <w:right w:val="single" w:sz="6" w:space="0" w:color="auto"/>
            </w:tcBorders>
            <w:tcMar>
              <w:left w:w="0" w:type="dxa"/>
              <w:right w:w="0" w:type="dxa"/>
            </w:tcMar>
          </w:tcPr>
          <w:p w:rsidR="006412F8" w:rsidRPr="00BD537D" w:rsidRDefault="006412F8" w:rsidP="00504736">
            <w:pPr>
              <w:spacing w:after="0" w:line="240" w:lineRule="auto"/>
              <w:jc w:val="right"/>
              <w:rPr>
                <w:rFonts w:ascii="Times New Roman" w:hAnsi="Times New Roman" w:cs="Times New Roman"/>
                <w:sz w:val="24"/>
                <w:szCs w:val="24"/>
              </w:rPr>
            </w:pPr>
          </w:p>
        </w:tc>
        <w:tc>
          <w:tcPr>
            <w:tcW w:w="1381" w:type="dxa"/>
            <w:tcBorders>
              <w:top w:val="single" w:sz="6" w:space="0" w:color="auto"/>
              <w:left w:val="single" w:sz="6" w:space="0" w:color="auto"/>
              <w:bottom w:val="single" w:sz="6" w:space="0" w:color="auto"/>
              <w:right w:val="single" w:sz="6" w:space="0" w:color="auto"/>
            </w:tcBorders>
            <w:tcMar>
              <w:left w:w="0" w:type="dxa"/>
              <w:right w:w="0" w:type="dxa"/>
            </w:tcMar>
          </w:tcPr>
          <w:p w:rsidR="006412F8" w:rsidRPr="00BD537D" w:rsidRDefault="006412F8" w:rsidP="00504736">
            <w:pPr>
              <w:spacing w:after="0" w:line="240" w:lineRule="auto"/>
              <w:jc w:val="right"/>
              <w:rPr>
                <w:rFonts w:ascii="Times New Roman" w:hAnsi="Times New Roman" w:cs="Times New Roman"/>
                <w:sz w:val="24"/>
                <w:szCs w:val="24"/>
              </w:rPr>
            </w:pPr>
          </w:p>
        </w:tc>
        <w:tc>
          <w:tcPr>
            <w:tcW w:w="1353" w:type="dxa"/>
            <w:tcBorders>
              <w:top w:val="single" w:sz="6" w:space="0" w:color="auto"/>
              <w:left w:val="single" w:sz="6" w:space="0" w:color="auto"/>
              <w:bottom w:val="single" w:sz="6" w:space="0" w:color="auto"/>
              <w:right w:val="single" w:sz="6" w:space="0" w:color="auto"/>
            </w:tcBorders>
            <w:tcMar>
              <w:left w:w="0" w:type="dxa"/>
              <w:right w:w="0" w:type="dxa"/>
            </w:tcMar>
          </w:tcPr>
          <w:p w:rsidR="006412F8" w:rsidRPr="00BD537D" w:rsidRDefault="006412F8" w:rsidP="00504736">
            <w:pPr>
              <w:spacing w:after="0" w:line="240" w:lineRule="auto"/>
              <w:jc w:val="right"/>
              <w:rPr>
                <w:rFonts w:ascii="Times New Roman" w:hAnsi="Times New Roman" w:cs="Times New Roman"/>
                <w:sz w:val="24"/>
                <w:szCs w:val="24"/>
              </w:rPr>
            </w:pPr>
          </w:p>
        </w:tc>
      </w:tr>
    </w:tbl>
    <w:p w:rsidR="006412F8" w:rsidRPr="00BD537D" w:rsidRDefault="006412F8" w:rsidP="006412F8">
      <w:pPr>
        <w:pStyle w:val="ListParagraph"/>
        <w:autoSpaceDE w:val="0"/>
        <w:autoSpaceDN w:val="0"/>
        <w:adjustRightInd w:val="0"/>
        <w:ind w:left="426"/>
        <w:jc w:val="both"/>
      </w:pPr>
    </w:p>
    <w:p w:rsidR="006412F8" w:rsidRDefault="006412F8" w:rsidP="006412F8"/>
    <w:p w:rsidR="002C21C4" w:rsidRDefault="002C21C4"/>
    <w:sectPr w:rsidR="002C21C4" w:rsidSect="00AF2ABF">
      <w:pgSz w:w="11906" w:h="16838"/>
      <w:pgMar w:top="993" w:right="1417" w:bottom="1134" w:left="141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278BE"/>
    <w:multiLevelType w:val="hybridMultilevel"/>
    <w:tmpl w:val="0888AF9E"/>
    <w:lvl w:ilvl="0" w:tplc="A99C340C">
      <w:start w:val="1"/>
      <w:numFmt w:val="lowerLetter"/>
      <w:lvlText w:val="%1)"/>
      <w:lvlJc w:val="left"/>
      <w:pPr>
        <w:ind w:left="1080" w:hanging="360"/>
      </w:pPr>
      <w:rPr>
        <w:rFonts w:hint="default"/>
      </w:rPr>
    </w:lvl>
    <w:lvl w:ilvl="1" w:tplc="241A0019" w:tentative="1">
      <w:start w:val="1"/>
      <w:numFmt w:val="lowerLetter"/>
      <w:lvlText w:val="%2."/>
      <w:lvlJc w:val="left"/>
      <w:pPr>
        <w:ind w:left="1800" w:hanging="360"/>
      </w:pPr>
    </w:lvl>
    <w:lvl w:ilvl="2" w:tplc="241A001B" w:tentative="1">
      <w:start w:val="1"/>
      <w:numFmt w:val="lowerRoman"/>
      <w:lvlText w:val="%3."/>
      <w:lvlJc w:val="right"/>
      <w:pPr>
        <w:ind w:left="2520" w:hanging="180"/>
      </w:pPr>
    </w:lvl>
    <w:lvl w:ilvl="3" w:tplc="241A000F" w:tentative="1">
      <w:start w:val="1"/>
      <w:numFmt w:val="decimal"/>
      <w:lvlText w:val="%4."/>
      <w:lvlJc w:val="left"/>
      <w:pPr>
        <w:ind w:left="3240" w:hanging="360"/>
      </w:pPr>
    </w:lvl>
    <w:lvl w:ilvl="4" w:tplc="241A0019" w:tentative="1">
      <w:start w:val="1"/>
      <w:numFmt w:val="lowerLetter"/>
      <w:lvlText w:val="%5."/>
      <w:lvlJc w:val="left"/>
      <w:pPr>
        <w:ind w:left="3960" w:hanging="360"/>
      </w:pPr>
    </w:lvl>
    <w:lvl w:ilvl="5" w:tplc="241A001B" w:tentative="1">
      <w:start w:val="1"/>
      <w:numFmt w:val="lowerRoman"/>
      <w:lvlText w:val="%6."/>
      <w:lvlJc w:val="right"/>
      <w:pPr>
        <w:ind w:left="4680" w:hanging="180"/>
      </w:pPr>
    </w:lvl>
    <w:lvl w:ilvl="6" w:tplc="241A000F" w:tentative="1">
      <w:start w:val="1"/>
      <w:numFmt w:val="decimal"/>
      <w:lvlText w:val="%7."/>
      <w:lvlJc w:val="left"/>
      <w:pPr>
        <w:ind w:left="5400" w:hanging="360"/>
      </w:pPr>
    </w:lvl>
    <w:lvl w:ilvl="7" w:tplc="241A0019" w:tentative="1">
      <w:start w:val="1"/>
      <w:numFmt w:val="lowerLetter"/>
      <w:lvlText w:val="%8."/>
      <w:lvlJc w:val="left"/>
      <w:pPr>
        <w:ind w:left="6120" w:hanging="360"/>
      </w:pPr>
    </w:lvl>
    <w:lvl w:ilvl="8" w:tplc="241A001B" w:tentative="1">
      <w:start w:val="1"/>
      <w:numFmt w:val="lowerRoman"/>
      <w:lvlText w:val="%9."/>
      <w:lvlJc w:val="right"/>
      <w:pPr>
        <w:ind w:left="6840" w:hanging="180"/>
      </w:pPr>
    </w:lvl>
  </w:abstractNum>
  <w:abstractNum w:abstractNumId="1">
    <w:nsid w:val="02B339D7"/>
    <w:multiLevelType w:val="hybridMultilevel"/>
    <w:tmpl w:val="8A880928"/>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
    <w:nsid w:val="04DE7003"/>
    <w:multiLevelType w:val="hybridMultilevel"/>
    <w:tmpl w:val="F4562B68"/>
    <w:lvl w:ilvl="0" w:tplc="241A000F">
      <w:start w:val="1"/>
      <w:numFmt w:val="decimal"/>
      <w:lvlText w:val="%1."/>
      <w:lvlJc w:val="left"/>
      <w:pPr>
        <w:ind w:left="720" w:hanging="360"/>
      </w:pPr>
    </w:lvl>
    <w:lvl w:ilvl="1" w:tplc="241A0019">
      <w:start w:val="1"/>
      <w:numFmt w:val="lowerLetter"/>
      <w:lvlText w:val="%2."/>
      <w:lvlJc w:val="left"/>
      <w:pPr>
        <w:ind w:left="1440" w:hanging="360"/>
      </w:pPr>
    </w:lvl>
    <w:lvl w:ilvl="2" w:tplc="BB065718">
      <w:start w:val="1"/>
      <w:numFmt w:val="lowerLetter"/>
      <w:lvlText w:val="%3)"/>
      <w:lvlJc w:val="left"/>
      <w:pPr>
        <w:ind w:left="2340" w:hanging="360"/>
      </w:pPr>
      <w:rPr>
        <w:rFonts w:hint="default"/>
      </w:r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3">
    <w:nsid w:val="05E711C8"/>
    <w:multiLevelType w:val="hybridMultilevel"/>
    <w:tmpl w:val="C2420084"/>
    <w:lvl w:ilvl="0" w:tplc="B8204AAC">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
    <w:nsid w:val="08CF2E5B"/>
    <w:multiLevelType w:val="hybridMultilevel"/>
    <w:tmpl w:val="4ABC9F7C"/>
    <w:lvl w:ilvl="0" w:tplc="081A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941BAA"/>
    <w:multiLevelType w:val="hybridMultilevel"/>
    <w:tmpl w:val="05E0B02C"/>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6">
    <w:nsid w:val="0BC25500"/>
    <w:multiLevelType w:val="hybridMultilevel"/>
    <w:tmpl w:val="B7BE78BA"/>
    <w:lvl w:ilvl="0" w:tplc="241A000F">
      <w:start w:val="1"/>
      <w:numFmt w:val="decimal"/>
      <w:lvlText w:val="%1."/>
      <w:lvlJc w:val="left"/>
      <w:pPr>
        <w:ind w:left="426" w:hanging="360"/>
      </w:pPr>
    </w:lvl>
    <w:lvl w:ilvl="1" w:tplc="241A0019">
      <w:start w:val="1"/>
      <w:numFmt w:val="lowerLetter"/>
      <w:lvlText w:val="%2."/>
      <w:lvlJc w:val="left"/>
      <w:pPr>
        <w:ind w:left="1146" w:hanging="360"/>
      </w:pPr>
    </w:lvl>
    <w:lvl w:ilvl="2" w:tplc="241A001B">
      <w:start w:val="1"/>
      <w:numFmt w:val="lowerRoman"/>
      <w:lvlText w:val="%3."/>
      <w:lvlJc w:val="right"/>
      <w:pPr>
        <w:ind w:left="1866" w:hanging="180"/>
      </w:pPr>
    </w:lvl>
    <w:lvl w:ilvl="3" w:tplc="241A000F" w:tentative="1">
      <w:start w:val="1"/>
      <w:numFmt w:val="decimal"/>
      <w:lvlText w:val="%4."/>
      <w:lvlJc w:val="left"/>
      <w:pPr>
        <w:ind w:left="2586" w:hanging="360"/>
      </w:pPr>
    </w:lvl>
    <w:lvl w:ilvl="4" w:tplc="241A0019" w:tentative="1">
      <w:start w:val="1"/>
      <w:numFmt w:val="lowerLetter"/>
      <w:lvlText w:val="%5."/>
      <w:lvlJc w:val="left"/>
      <w:pPr>
        <w:ind w:left="3306" w:hanging="360"/>
      </w:pPr>
    </w:lvl>
    <w:lvl w:ilvl="5" w:tplc="241A001B" w:tentative="1">
      <w:start w:val="1"/>
      <w:numFmt w:val="lowerRoman"/>
      <w:lvlText w:val="%6."/>
      <w:lvlJc w:val="right"/>
      <w:pPr>
        <w:ind w:left="4026" w:hanging="180"/>
      </w:pPr>
    </w:lvl>
    <w:lvl w:ilvl="6" w:tplc="241A000F" w:tentative="1">
      <w:start w:val="1"/>
      <w:numFmt w:val="decimal"/>
      <w:lvlText w:val="%7."/>
      <w:lvlJc w:val="left"/>
      <w:pPr>
        <w:ind w:left="4746" w:hanging="360"/>
      </w:pPr>
    </w:lvl>
    <w:lvl w:ilvl="7" w:tplc="241A0019" w:tentative="1">
      <w:start w:val="1"/>
      <w:numFmt w:val="lowerLetter"/>
      <w:lvlText w:val="%8."/>
      <w:lvlJc w:val="left"/>
      <w:pPr>
        <w:ind w:left="5466" w:hanging="360"/>
      </w:pPr>
    </w:lvl>
    <w:lvl w:ilvl="8" w:tplc="241A001B" w:tentative="1">
      <w:start w:val="1"/>
      <w:numFmt w:val="lowerRoman"/>
      <w:lvlText w:val="%9."/>
      <w:lvlJc w:val="right"/>
      <w:pPr>
        <w:ind w:left="6186" w:hanging="180"/>
      </w:pPr>
    </w:lvl>
  </w:abstractNum>
  <w:abstractNum w:abstractNumId="7">
    <w:nsid w:val="106B0D67"/>
    <w:multiLevelType w:val="hybridMultilevel"/>
    <w:tmpl w:val="B0624258"/>
    <w:lvl w:ilvl="0" w:tplc="16EA8E76">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1A06A25"/>
    <w:multiLevelType w:val="hybridMultilevel"/>
    <w:tmpl w:val="C8A027CE"/>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9">
    <w:nsid w:val="15952369"/>
    <w:multiLevelType w:val="hybridMultilevel"/>
    <w:tmpl w:val="417C8860"/>
    <w:lvl w:ilvl="0" w:tplc="0712877C">
      <w:start w:val="1"/>
      <w:numFmt w:val="lowerLetter"/>
      <w:lvlText w:val="%1)"/>
      <w:lvlJc w:val="left"/>
      <w:pPr>
        <w:ind w:left="473" w:hanging="360"/>
      </w:pPr>
      <w:rPr>
        <w:rFonts w:hint="default"/>
      </w:rPr>
    </w:lvl>
    <w:lvl w:ilvl="1" w:tplc="2C1A0019" w:tentative="1">
      <w:start w:val="1"/>
      <w:numFmt w:val="lowerLetter"/>
      <w:lvlText w:val="%2."/>
      <w:lvlJc w:val="left"/>
      <w:pPr>
        <w:ind w:left="1193" w:hanging="360"/>
      </w:pPr>
    </w:lvl>
    <w:lvl w:ilvl="2" w:tplc="2C1A001B" w:tentative="1">
      <w:start w:val="1"/>
      <w:numFmt w:val="lowerRoman"/>
      <w:lvlText w:val="%3."/>
      <w:lvlJc w:val="right"/>
      <w:pPr>
        <w:ind w:left="1913" w:hanging="180"/>
      </w:pPr>
    </w:lvl>
    <w:lvl w:ilvl="3" w:tplc="2C1A000F" w:tentative="1">
      <w:start w:val="1"/>
      <w:numFmt w:val="decimal"/>
      <w:lvlText w:val="%4."/>
      <w:lvlJc w:val="left"/>
      <w:pPr>
        <w:ind w:left="2633" w:hanging="360"/>
      </w:pPr>
    </w:lvl>
    <w:lvl w:ilvl="4" w:tplc="2C1A0019" w:tentative="1">
      <w:start w:val="1"/>
      <w:numFmt w:val="lowerLetter"/>
      <w:lvlText w:val="%5."/>
      <w:lvlJc w:val="left"/>
      <w:pPr>
        <w:ind w:left="3353" w:hanging="360"/>
      </w:pPr>
    </w:lvl>
    <w:lvl w:ilvl="5" w:tplc="2C1A001B" w:tentative="1">
      <w:start w:val="1"/>
      <w:numFmt w:val="lowerRoman"/>
      <w:lvlText w:val="%6."/>
      <w:lvlJc w:val="right"/>
      <w:pPr>
        <w:ind w:left="4073" w:hanging="180"/>
      </w:pPr>
    </w:lvl>
    <w:lvl w:ilvl="6" w:tplc="2C1A000F" w:tentative="1">
      <w:start w:val="1"/>
      <w:numFmt w:val="decimal"/>
      <w:lvlText w:val="%7."/>
      <w:lvlJc w:val="left"/>
      <w:pPr>
        <w:ind w:left="4793" w:hanging="360"/>
      </w:pPr>
    </w:lvl>
    <w:lvl w:ilvl="7" w:tplc="2C1A0019" w:tentative="1">
      <w:start w:val="1"/>
      <w:numFmt w:val="lowerLetter"/>
      <w:lvlText w:val="%8."/>
      <w:lvlJc w:val="left"/>
      <w:pPr>
        <w:ind w:left="5513" w:hanging="360"/>
      </w:pPr>
    </w:lvl>
    <w:lvl w:ilvl="8" w:tplc="2C1A001B" w:tentative="1">
      <w:start w:val="1"/>
      <w:numFmt w:val="lowerRoman"/>
      <w:lvlText w:val="%9."/>
      <w:lvlJc w:val="right"/>
      <w:pPr>
        <w:ind w:left="6233" w:hanging="180"/>
      </w:pPr>
    </w:lvl>
  </w:abstractNum>
  <w:abstractNum w:abstractNumId="10">
    <w:nsid w:val="19726876"/>
    <w:multiLevelType w:val="hybridMultilevel"/>
    <w:tmpl w:val="BF582FC0"/>
    <w:lvl w:ilvl="0" w:tplc="F7261324">
      <w:start w:val="1"/>
      <w:numFmt w:val="lowerLetter"/>
      <w:lvlText w:val="%1)"/>
      <w:lvlJc w:val="left"/>
      <w:pPr>
        <w:ind w:left="473" w:hanging="360"/>
      </w:pPr>
      <w:rPr>
        <w:rFonts w:hint="default"/>
      </w:rPr>
    </w:lvl>
    <w:lvl w:ilvl="1" w:tplc="241A0019">
      <w:start w:val="1"/>
      <w:numFmt w:val="lowerLetter"/>
      <w:lvlText w:val="%2."/>
      <w:lvlJc w:val="left"/>
      <w:pPr>
        <w:ind w:left="1193" w:hanging="360"/>
      </w:pPr>
    </w:lvl>
    <w:lvl w:ilvl="2" w:tplc="241A001B">
      <w:start w:val="1"/>
      <w:numFmt w:val="lowerRoman"/>
      <w:lvlText w:val="%3."/>
      <w:lvlJc w:val="right"/>
      <w:pPr>
        <w:ind w:left="1913" w:hanging="180"/>
      </w:pPr>
    </w:lvl>
    <w:lvl w:ilvl="3" w:tplc="241A000F" w:tentative="1">
      <w:start w:val="1"/>
      <w:numFmt w:val="decimal"/>
      <w:lvlText w:val="%4."/>
      <w:lvlJc w:val="left"/>
      <w:pPr>
        <w:ind w:left="2633" w:hanging="360"/>
      </w:pPr>
    </w:lvl>
    <w:lvl w:ilvl="4" w:tplc="241A0019" w:tentative="1">
      <w:start w:val="1"/>
      <w:numFmt w:val="lowerLetter"/>
      <w:lvlText w:val="%5."/>
      <w:lvlJc w:val="left"/>
      <w:pPr>
        <w:ind w:left="3353" w:hanging="360"/>
      </w:pPr>
    </w:lvl>
    <w:lvl w:ilvl="5" w:tplc="241A001B" w:tentative="1">
      <w:start w:val="1"/>
      <w:numFmt w:val="lowerRoman"/>
      <w:lvlText w:val="%6."/>
      <w:lvlJc w:val="right"/>
      <w:pPr>
        <w:ind w:left="4073" w:hanging="180"/>
      </w:pPr>
    </w:lvl>
    <w:lvl w:ilvl="6" w:tplc="241A000F" w:tentative="1">
      <w:start w:val="1"/>
      <w:numFmt w:val="decimal"/>
      <w:lvlText w:val="%7."/>
      <w:lvlJc w:val="left"/>
      <w:pPr>
        <w:ind w:left="4793" w:hanging="360"/>
      </w:pPr>
    </w:lvl>
    <w:lvl w:ilvl="7" w:tplc="241A0019" w:tentative="1">
      <w:start w:val="1"/>
      <w:numFmt w:val="lowerLetter"/>
      <w:lvlText w:val="%8."/>
      <w:lvlJc w:val="left"/>
      <w:pPr>
        <w:ind w:left="5513" w:hanging="360"/>
      </w:pPr>
    </w:lvl>
    <w:lvl w:ilvl="8" w:tplc="241A001B" w:tentative="1">
      <w:start w:val="1"/>
      <w:numFmt w:val="lowerRoman"/>
      <w:lvlText w:val="%9."/>
      <w:lvlJc w:val="right"/>
      <w:pPr>
        <w:ind w:left="6233" w:hanging="180"/>
      </w:pPr>
    </w:lvl>
  </w:abstractNum>
  <w:abstractNum w:abstractNumId="11">
    <w:nsid w:val="1D4D52EC"/>
    <w:multiLevelType w:val="hybridMultilevel"/>
    <w:tmpl w:val="D31A32FA"/>
    <w:lvl w:ilvl="0" w:tplc="2D5815C6">
      <w:start w:val="1"/>
      <w:numFmt w:val="lowerLetter"/>
      <w:lvlText w:val="%1)"/>
      <w:lvlJc w:val="left"/>
      <w:pPr>
        <w:ind w:left="473" w:hanging="360"/>
      </w:pPr>
      <w:rPr>
        <w:rFonts w:hint="default"/>
      </w:rPr>
    </w:lvl>
    <w:lvl w:ilvl="1" w:tplc="2C1A0019" w:tentative="1">
      <w:start w:val="1"/>
      <w:numFmt w:val="lowerLetter"/>
      <w:lvlText w:val="%2."/>
      <w:lvlJc w:val="left"/>
      <w:pPr>
        <w:ind w:left="1193" w:hanging="360"/>
      </w:pPr>
    </w:lvl>
    <w:lvl w:ilvl="2" w:tplc="2C1A001B" w:tentative="1">
      <w:start w:val="1"/>
      <w:numFmt w:val="lowerRoman"/>
      <w:lvlText w:val="%3."/>
      <w:lvlJc w:val="right"/>
      <w:pPr>
        <w:ind w:left="1913" w:hanging="180"/>
      </w:pPr>
    </w:lvl>
    <w:lvl w:ilvl="3" w:tplc="2C1A000F" w:tentative="1">
      <w:start w:val="1"/>
      <w:numFmt w:val="decimal"/>
      <w:lvlText w:val="%4."/>
      <w:lvlJc w:val="left"/>
      <w:pPr>
        <w:ind w:left="2633" w:hanging="360"/>
      </w:pPr>
    </w:lvl>
    <w:lvl w:ilvl="4" w:tplc="2C1A0019" w:tentative="1">
      <w:start w:val="1"/>
      <w:numFmt w:val="lowerLetter"/>
      <w:lvlText w:val="%5."/>
      <w:lvlJc w:val="left"/>
      <w:pPr>
        <w:ind w:left="3353" w:hanging="360"/>
      </w:pPr>
    </w:lvl>
    <w:lvl w:ilvl="5" w:tplc="2C1A001B" w:tentative="1">
      <w:start w:val="1"/>
      <w:numFmt w:val="lowerRoman"/>
      <w:lvlText w:val="%6."/>
      <w:lvlJc w:val="right"/>
      <w:pPr>
        <w:ind w:left="4073" w:hanging="180"/>
      </w:pPr>
    </w:lvl>
    <w:lvl w:ilvl="6" w:tplc="2C1A000F" w:tentative="1">
      <w:start w:val="1"/>
      <w:numFmt w:val="decimal"/>
      <w:lvlText w:val="%7."/>
      <w:lvlJc w:val="left"/>
      <w:pPr>
        <w:ind w:left="4793" w:hanging="360"/>
      </w:pPr>
    </w:lvl>
    <w:lvl w:ilvl="7" w:tplc="2C1A0019" w:tentative="1">
      <w:start w:val="1"/>
      <w:numFmt w:val="lowerLetter"/>
      <w:lvlText w:val="%8."/>
      <w:lvlJc w:val="left"/>
      <w:pPr>
        <w:ind w:left="5513" w:hanging="360"/>
      </w:pPr>
    </w:lvl>
    <w:lvl w:ilvl="8" w:tplc="2C1A001B" w:tentative="1">
      <w:start w:val="1"/>
      <w:numFmt w:val="lowerRoman"/>
      <w:lvlText w:val="%9."/>
      <w:lvlJc w:val="right"/>
      <w:pPr>
        <w:ind w:left="6233" w:hanging="180"/>
      </w:pPr>
    </w:lvl>
  </w:abstractNum>
  <w:abstractNum w:abstractNumId="12">
    <w:nsid w:val="1E112AC6"/>
    <w:multiLevelType w:val="hybridMultilevel"/>
    <w:tmpl w:val="A664E3A4"/>
    <w:lvl w:ilvl="0" w:tplc="B8204AAC">
      <w:start w:val="1"/>
      <w:numFmt w:val="decimal"/>
      <w:lvlText w:val="%1."/>
      <w:lvlJc w:val="left"/>
      <w:pPr>
        <w:tabs>
          <w:tab w:val="num" w:pos="720"/>
        </w:tabs>
        <w:ind w:left="720" w:hanging="360"/>
      </w:pPr>
      <w:rPr>
        <w:rFonts w:hint="default"/>
      </w:rPr>
    </w:lvl>
    <w:lvl w:ilvl="1" w:tplc="081A0019">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3">
    <w:nsid w:val="23CB5226"/>
    <w:multiLevelType w:val="hybridMultilevel"/>
    <w:tmpl w:val="FC3E808C"/>
    <w:lvl w:ilvl="0" w:tplc="A42215F6">
      <w:start w:val="5"/>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4">
    <w:nsid w:val="28157200"/>
    <w:multiLevelType w:val="hybridMultilevel"/>
    <w:tmpl w:val="65BEC786"/>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5">
    <w:nsid w:val="4179051C"/>
    <w:multiLevelType w:val="hybridMultilevel"/>
    <w:tmpl w:val="63868318"/>
    <w:lvl w:ilvl="0" w:tplc="B8204AAC">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6">
    <w:nsid w:val="45063F56"/>
    <w:multiLevelType w:val="hybridMultilevel"/>
    <w:tmpl w:val="A262FF62"/>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7">
    <w:nsid w:val="45B26DD6"/>
    <w:multiLevelType w:val="hybridMultilevel"/>
    <w:tmpl w:val="D4AE912E"/>
    <w:lvl w:ilvl="0" w:tplc="F2C283F2">
      <w:start w:val="2"/>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8">
    <w:nsid w:val="4878660D"/>
    <w:multiLevelType w:val="hybridMultilevel"/>
    <w:tmpl w:val="7B98E530"/>
    <w:lvl w:ilvl="0" w:tplc="081A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8CD149B"/>
    <w:multiLevelType w:val="hybridMultilevel"/>
    <w:tmpl w:val="933E3E88"/>
    <w:lvl w:ilvl="0" w:tplc="72246574">
      <w:start w:val="1"/>
      <w:numFmt w:val="upperLetter"/>
      <w:lvlText w:val="%10."/>
      <w:lvlJc w:val="left"/>
      <w:pPr>
        <w:ind w:left="426" w:hanging="360"/>
      </w:pPr>
      <w:rPr>
        <w:rFonts w:hint="default"/>
      </w:rPr>
    </w:lvl>
    <w:lvl w:ilvl="1" w:tplc="241A0019">
      <w:start w:val="1"/>
      <w:numFmt w:val="lowerLetter"/>
      <w:lvlText w:val="%2."/>
      <w:lvlJc w:val="left"/>
      <w:pPr>
        <w:ind w:left="1146" w:hanging="360"/>
      </w:pPr>
    </w:lvl>
    <w:lvl w:ilvl="2" w:tplc="241A001B">
      <w:start w:val="1"/>
      <w:numFmt w:val="lowerRoman"/>
      <w:lvlText w:val="%3."/>
      <w:lvlJc w:val="right"/>
      <w:pPr>
        <w:ind w:left="1866" w:hanging="180"/>
      </w:pPr>
    </w:lvl>
    <w:lvl w:ilvl="3" w:tplc="241A000F" w:tentative="1">
      <w:start w:val="1"/>
      <w:numFmt w:val="decimal"/>
      <w:lvlText w:val="%4."/>
      <w:lvlJc w:val="left"/>
      <w:pPr>
        <w:ind w:left="2586" w:hanging="360"/>
      </w:pPr>
    </w:lvl>
    <w:lvl w:ilvl="4" w:tplc="241A0019" w:tentative="1">
      <w:start w:val="1"/>
      <w:numFmt w:val="lowerLetter"/>
      <w:lvlText w:val="%5."/>
      <w:lvlJc w:val="left"/>
      <w:pPr>
        <w:ind w:left="3306" w:hanging="360"/>
      </w:pPr>
    </w:lvl>
    <w:lvl w:ilvl="5" w:tplc="241A001B" w:tentative="1">
      <w:start w:val="1"/>
      <w:numFmt w:val="lowerRoman"/>
      <w:lvlText w:val="%6."/>
      <w:lvlJc w:val="right"/>
      <w:pPr>
        <w:ind w:left="4026" w:hanging="180"/>
      </w:pPr>
    </w:lvl>
    <w:lvl w:ilvl="6" w:tplc="241A000F" w:tentative="1">
      <w:start w:val="1"/>
      <w:numFmt w:val="decimal"/>
      <w:lvlText w:val="%7."/>
      <w:lvlJc w:val="left"/>
      <w:pPr>
        <w:ind w:left="4746" w:hanging="360"/>
      </w:pPr>
    </w:lvl>
    <w:lvl w:ilvl="7" w:tplc="241A0019" w:tentative="1">
      <w:start w:val="1"/>
      <w:numFmt w:val="lowerLetter"/>
      <w:lvlText w:val="%8."/>
      <w:lvlJc w:val="left"/>
      <w:pPr>
        <w:ind w:left="5466" w:hanging="360"/>
      </w:pPr>
    </w:lvl>
    <w:lvl w:ilvl="8" w:tplc="241A001B" w:tentative="1">
      <w:start w:val="1"/>
      <w:numFmt w:val="lowerRoman"/>
      <w:lvlText w:val="%9."/>
      <w:lvlJc w:val="right"/>
      <w:pPr>
        <w:ind w:left="6186" w:hanging="180"/>
      </w:pPr>
    </w:lvl>
  </w:abstractNum>
  <w:abstractNum w:abstractNumId="20">
    <w:nsid w:val="6A662AC3"/>
    <w:multiLevelType w:val="singleLevel"/>
    <w:tmpl w:val="305A5D80"/>
    <w:lvl w:ilvl="0">
      <w:start w:val="1"/>
      <w:numFmt w:val="lowerLetter"/>
      <w:lvlText w:val="%1)"/>
      <w:legacy w:legacy="1" w:legacySpace="0" w:legacyIndent="283"/>
      <w:lvlJc w:val="left"/>
      <w:pPr>
        <w:ind w:left="1003" w:hanging="283"/>
      </w:pPr>
    </w:lvl>
  </w:abstractNum>
  <w:abstractNum w:abstractNumId="21">
    <w:nsid w:val="6BF44731"/>
    <w:multiLevelType w:val="hybridMultilevel"/>
    <w:tmpl w:val="B0C03510"/>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2">
    <w:nsid w:val="6E685FB0"/>
    <w:multiLevelType w:val="hybridMultilevel"/>
    <w:tmpl w:val="6C5ED982"/>
    <w:lvl w:ilvl="0" w:tplc="241A000F">
      <w:start w:val="1"/>
      <w:numFmt w:val="decimal"/>
      <w:lvlText w:val="%1."/>
      <w:lvlJc w:val="left"/>
      <w:pPr>
        <w:ind w:left="720" w:hanging="360"/>
      </w:pPr>
    </w:lvl>
    <w:lvl w:ilvl="1" w:tplc="241A0019">
      <w:start w:val="1"/>
      <w:numFmt w:val="lowerLetter"/>
      <w:lvlText w:val="%2."/>
      <w:lvlJc w:val="left"/>
      <w:pPr>
        <w:ind w:left="1440" w:hanging="360"/>
      </w:pPr>
    </w:lvl>
    <w:lvl w:ilvl="2" w:tplc="241A001B">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abstractNum w:abstractNumId="23">
    <w:nsid w:val="7010549D"/>
    <w:multiLevelType w:val="hybridMultilevel"/>
    <w:tmpl w:val="8BF22FE8"/>
    <w:lvl w:ilvl="0" w:tplc="CCB25B9A">
      <w:start w:val="1"/>
      <w:numFmt w:val="lowerLetter"/>
      <w:lvlText w:val="%1)"/>
      <w:lvlJc w:val="left"/>
      <w:pPr>
        <w:ind w:left="473" w:hanging="360"/>
      </w:pPr>
      <w:rPr>
        <w:rFonts w:hint="default"/>
      </w:rPr>
    </w:lvl>
    <w:lvl w:ilvl="1" w:tplc="2C1A0019" w:tentative="1">
      <w:start w:val="1"/>
      <w:numFmt w:val="lowerLetter"/>
      <w:lvlText w:val="%2."/>
      <w:lvlJc w:val="left"/>
      <w:pPr>
        <w:ind w:left="1193" w:hanging="360"/>
      </w:pPr>
    </w:lvl>
    <w:lvl w:ilvl="2" w:tplc="2C1A001B" w:tentative="1">
      <w:start w:val="1"/>
      <w:numFmt w:val="lowerRoman"/>
      <w:lvlText w:val="%3."/>
      <w:lvlJc w:val="right"/>
      <w:pPr>
        <w:ind w:left="1913" w:hanging="180"/>
      </w:pPr>
    </w:lvl>
    <w:lvl w:ilvl="3" w:tplc="2C1A000F" w:tentative="1">
      <w:start w:val="1"/>
      <w:numFmt w:val="decimal"/>
      <w:lvlText w:val="%4."/>
      <w:lvlJc w:val="left"/>
      <w:pPr>
        <w:ind w:left="2633" w:hanging="360"/>
      </w:pPr>
    </w:lvl>
    <w:lvl w:ilvl="4" w:tplc="2C1A0019" w:tentative="1">
      <w:start w:val="1"/>
      <w:numFmt w:val="lowerLetter"/>
      <w:lvlText w:val="%5."/>
      <w:lvlJc w:val="left"/>
      <w:pPr>
        <w:ind w:left="3353" w:hanging="360"/>
      </w:pPr>
    </w:lvl>
    <w:lvl w:ilvl="5" w:tplc="2C1A001B" w:tentative="1">
      <w:start w:val="1"/>
      <w:numFmt w:val="lowerRoman"/>
      <w:lvlText w:val="%6."/>
      <w:lvlJc w:val="right"/>
      <w:pPr>
        <w:ind w:left="4073" w:hanging="180"/>
      </w:pPr>
    </w:lvl>
    <w:lvl w:ilvl="6" w:tplc="2C1A000F" w:tentative="1">
      <w:start w:val="1"/>
      <w:numFmt w:val="decimal"/>
      <w:lvlText w:val="%7."/>
      <w:lvlJc w:val="left"/>
      <w:pPr>
        <w:ind w:left="4793" w:hanging="360"/>
      </w:pPr>
    </w:lvl>
    <w:lvl w:ilvl="7" w:tplc="2C1A0019" w:tentative="1">
      <w:start w:val="1"/>
      <w:numFmt w:val="lowerLetter"/>
      <w:lvlText w:val="%8."/>
      <w:lvlJc w:val="left"/>
      <w:pPr>
        <w:ind w:left="5513" w:hanging="360"/>
      </w:pPr>
    </w:lvl>
    <w:lvl w:ilvl="8" w:tplc="2C1A001B" w:tentative="1">
      <w:start w:val="1"/>
      <w:numFmt w:val="lowerRoman"/>
      <w:lvlText w:val="%9."/>
      <w:lvlJc w:val="right"/>
      <w:pPr>
        <w:ind w:left="6233" w:hanging="180"/>
      </w:pPr>
    </w:lvl>
  </w:abstractNum>
  <w:abstractNum w:abstractNumId="24">
    <w:nsid w:val="70F83038"/>
    <w:multiLevelType w:val="hybridMultilevel"/>
    <w:tmpl w:val="39BEB602"/>
    <w:lvl w:ilvl="0" w:tplc="0409000F">
      <w:start w:val="5"/>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5">
    <w:nsid w:val="73A37B44"/>
    <w:multiLevelType w:val="hybridMultilevel"/>
    <w:tmpl w:val="780C08EE"/>
    <w:lvl w:ilvl="0" w:tplc="081A0019">
      <w:start w:val="1"/>
      <w:numFmt w:val="lowerLetter"/>
      <w:lvlText w:val="%1."/>
      <w:lvlJc w:val="left"/>
      <w:pPr>
        <w:tabs>
          <w:tab w:val="num" w:pos="1440"/>
        </w:tabs>
        <w:ind w:left="1440" w:hanging="360"/>
      </w:p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6">
    <w:nsid w:val="791C6C5A"/>
    <w:multiLevelType w:val="hybridMultilevel"/>
    <w:tmpl w:val="164222EA"/>
    <w:lvl w:ilvl="0" w:tplc="161CACFE">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7CF75DEC"/>
    <w:multiLevelType w:val="hybridMultilevel"/>
    <w:tmpl w:val="A664E3A4"/>
    <w:lvl w:ilvl="0" w:tplc="B8204AAC">
      <w:start w:val="1"/>
      <w:numFmt w:val="decimal"/>
      <w:lvlText w:val="%1."/>
      <w:lvlJc w:val="left"/>
      <w:pPr>
        <w:tabs>
          <w:tab w:val="num" w:pos="720"/>
        </w:tabs>
        <w:ind w:left="720" w:hanging="360"/>
      </w:pPr>
      <w:rPr>
        <w:rFonts w:hint="default"/>
      </w:rPr>
    </w:lvl>
    <w:lvl w:ilvl="1" w:tplc="081A0019">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8">
    <w:nsid w:val="7DB37E5E"/>
    <w:multiLevelType w:val="hybridMultilevel"/>
    <w:tmpl w:val="9E883E94"/>
    <w:lvl w:ilvl="0" w:tplc="081A000F">
      <w:start w:val="1"/>
      <w:numFmt w:val="decimal"/>
      <w:lvlText w:val="%1."/>
      <w:lvlJc w:val="left"/>
      <w:pPr>
        <w:tabs>
          <w:tab w:val="num" w:pos="720"/>
        </w:tabs>
        <w:ind w:left="720" w:hanging="360"/>
      </w:pPr>
    </w:lvl>
    <w:lvl w:ilvl="1" w:tplc="081A0019">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num w:numId="1">
    <w:abstractNumId w:val="28"/>
  </w:num>
  <w:num w:numId="2">
    <w:abstractNumId w:val="8"/>
  </w:num>
  <w:num w:numId="3">
    <w:abstractNumId w:val="17"/>
  </w:num>
  <w:num w:numId="4">
    <w:abstractNumId w:val="15"/>
  </w:num>
  <w:num w:numId="5">
    <w:abstractNumId w:val="25"/>
  </w:num>
  <w:num w:numId="6">
    <w:abstractNumId w:val="5"/>
  </w:num>
  <w:num w:numId="7">
    <w:abstractNumId w:val="3"/>
  </w:num>
  <w:num w:numId="8">
    <w:abstractNumId w:val="14"/>
  </w:num>
  <w:num w:numId="9">
    <w:abstractNumId w:val="21"/>
  </w:num>
  <w:num w:numId="10">
    <w:abstractNumId w:val="27"/>
  </w:num>
  <w:num w:numId="11">
    <w:abstractNumId w:val="18"/>
  </w:num>
  <w:num w:numId="12">
    <w:abstractNumId w:val="4"/>
  </w:num>
  <w:num w:numId="13">
    <w:abstractNumId w:val="2"/>
  </w:num>
  <w:num w:numId="14">
    <w:abstractNumId w:val="22"/>
  </w:num>
  <w:num w:numId="15">
    <w:abstractNumId w:val="0"/>
  </w:num>
  <w:num w:numId="16">
    <w:abstractNumId w:val="10"/>
  </w:num>
  <w:num w:numId="17">
    <w:abstractNumId w:val="24"/>
  </w:num>
  <w:num w:numId="18">
    <w:abstractNumId w:val="7"/>
  </w:num>
  <w:num w:numId="19">
    <w:abstractNumId w:val="16"/>
  </w:num>
  <w:num w:numId="20">
    <w:abstractNumId w:val="26"/>
  </w:num>
  <w:num w:numId="21">
    <w:abstractNumId w:val="13"/>
  </w:num>
  <w:num w:numId="22">
    <w:abstractNumId w:val="1"/>
  </w:num>
  <w:num w:numId="23">
    <w:abstractNumId w:val="12"/>
  </w:num>
  <w:num w:numId="24">
    <w:abstractNumId w:val="11"/>
  </w:num>
  <w:num w:numId="25">
    <w:abstractNumId w:val="23"/>
  </w:num>
  <w:num w:numId="26">
    <w:abstractNumId w:val="9"/>
  </w:num>
  <w:num w:numId="27">
    <w:abstractNumId w:val="20"/>
  </w:num>
  <w:num w:numId="28">
    <w:abstractNumId w:val="20"/>
    <w:lvlOverride w:ilvl="0">
      <w:startOverride w:val="1"/>
    </w:lvlOverride>
  </w:num>
  <w:num w:numId="29">
    <w:abstractNumId w:val="6"/>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12F8"/>
    <w:rsid w:val="002C21C4"/>
    <w:rsid w:val="006412F8"/>
    <w:rsid w:val="006B4941"/>
    <w:rsid w:val="0083698A"/>
    <w:rsid w:val="009329CA"/>
    <w:rsid w:val="00AD79AA"/>
    <w:rsid w:val="00AF2ABF"/>
    <w:rsid w:val="00C461B4"/>
    <w:rsid w:val="00DB7D7D"/>
    <w:rsid w:val="00ED6DC0"/>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412F8"/>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12F8"/>
    <w:rPr>
      <w:rFonts w:ascii="Times New Roman" w:eastAsia="Times New Roman" w:hAnsi="Times New Roman" w:cs="Times New Roman"/>
      <w:b/>
      <w:bCs/>
      <w:sz w:val="24"/>
      <w:szCs w:val="24"/>
    </w:rPr>
  </w:style>
  <w:style w:type="paragraph" w:styleId="ListParagraph">
    <w:name w:val="List Paragraph"/>
    <w:basedOn w:val="Normal"/>
    <w:uiPriority w:val="34"/>
    <w:qFormat/>
    <w:rsid w:val="006412F8"/>
    <w:pPr>
      <w:spacing w:after="0" w:line="240" w:lineRule="auto"/>
      <w:ind w:left="720"/>
      <w:contextualSpacing/>
    </w:pPr>
    <w:rPr>
      <w:rFonts w:ascii="Times New Roman" w:eastAsia="Times New Roman" w:hAnsi="Times New Roman" w:cs="Times New Roman"/>
      <w:sz w:val="24"/>
      <w:szCs w:val="24"/>
      <w:lang w:val="sr-Latn-CS" w:eastAsia="sr-Latn-CS"/>
    </w:rPr>
  </w:style>
  <w:style w:type="character" w:customStyle="1" w:styleId="MTConvertedEquation">
    <w:name w:val="MTConvertedEquation"/>
    <w:basedOn w:val="DefaultParagraphFont"/>
    <w:rsid w:val="006412F8"/>
  </w:style>
  <w:style w:type="paragraph" w:styleId="BalloonText">
    <w:name w:val="Balloon Text"/>
    <w:basedOn w:val="Normal"/>
    <w:link w:val="BalloonTextChar"/>
    <w:uiPriority w:val="99"/>
    <w:semiHidden/>
    <w:unhideWhenUsed/>
    <w:rsid w:val="00641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12F8"/>
    <w:rPr>
      <w:rFonts w:ascii="Tahoma" w:hAnsi="Tahoma" w:cs="Tahoma"/>
      <w:sz w:val="16"/>
      <w:szCs w:val="16"/>
    </w:rPr>
  </w:style>
  <w:style w:type="paragraph" w:styleId="Header">
    <w:name w:val="header"/>
    <w:basedOn w:val="Normal"/>
    <w:link w:val="HeaderChar"/>
    <w:semiHidden/>
    <w:unhideWhenUsed/>
    <w:rsid w:val="006412F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6412F8"/>
    <w:rPr>
      <w:rFonts w:ascii="Times New Roman" w:eastAsia="Times New Roman" w:hAnsi="Times New Roman" w:cs="Times New Roman"/>
      <w:sz w:val="24"/>
      <w:szCs w:val="24"/>
    </w:rPr>
  </w:style>
  <w:style w:type="paragraph" w:styleId="Footer">
    <w:name w:val="footer"/>
    <w:basedOn w:val="Normal"/>
    <w:link w:val="FooterChar"/>
    <w:semiHidden/>
    <w:unhideWhenUsed/>
    <w:rsid w:val="006412F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semiHidden/>
    <w:rsid w:val="006412F8"/>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6412F8"/>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12F8"/>
    <w:rPr>
      <w:rFonts w:ascii="Times New Roman" w:eastAsia="Times New Roman" w:hAnsi="Times New Roman" w:cs="Times New Roman"/>
      <w:b/>
      <w:bCs/>
      <w:sz w:val="24"/>
      <w:szCs w:val="24"/>
    </w:rPr>
  </w:style>
  <w:style w:type="paragraph" w:styleId="ListParagraph">
    <w:name w:val="List Paragraph"/>
    <w:basedOn w:val="Normal"/>
    <w:uiPriority w:val="34"/>
    <w:qFormat/>
    <w:rsid w:val="006412F8"/>
    <w:pPr>
      <w:spacing w:after="0" w:line="240" w:lineRule="auto"/>
      <w:ind w:left="720"/>
      <w:contextualSpacing/>
    </w:pPr>
    <w:rPr>
      <w:rFonts w:ascii="Times New Roman" w:eastAsia="Times New Roman" w:hAnsi="Times New Roman" w:cs="Times New Roman"/>
      <w:sz w:val="24"/>
      <w:szCs w:val="24"/>
      <w:lang w:val="sr-Latn-CS" w:eastAsia="sr-Latn-CS"/>
    </w:rPr>
  </w:style>
  <w:style w:type="character" w:customStyle="1" w:styleId="MTConvertedEquation">
    <w:name w:val="MTConvertedEquation"/>
    <w:basedOn w:val="DefaultParagraphFont"/>
    <w:rsid w:val="006412F8"/>
  </w:style>
  <w:style w:type="paragraph" w:styleId="BalloonText">
    <w:name w:val="Balloon Text"/>
    <w:basedOn w:val="Normal"/>
    <w:link w:val="BalloonTextChar"/>
    <w:uiPriority w:val="99"/>
    <w:semiHidden/>
    <w:unhideWhenUsed/>
    <w:rsid w:val="00641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12F8"/>
    <w:rPr>
      <w:rFonts w:ascii="Tahoma" w:hAnsi="Tahoma" w:cs="Tahoma"/>
      <w:sz w:val="16"/>
      <w:szCs w:val="16"/>
    </w:rPr>
  </w:style>
  <w:style w:type="paragraph" w:styleId="Header">
    <w:name w:val="header"/>
    <w:basedOn w:val="Normal"/>
    <w:link w:val="HeaderChar"/>
    <w:semiHidden/>
    <w:unhideWhenUsed/>
    <w:rsid w:val="006412F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6412F8"/>
    <w:rPr>
      <w:rFonts w:ascii="Times New Roman" w:eastAsia="Times New Roman" w:hAnsi="Times New Roman" w:cs="Times New Roman"/>
      <w:sz w:val="24"/>
      <w:szCs w:val="24"/>
    </w:rPr>
  </w:style>
  <w:style w:type="paragraph" w:styleId="Footer">
    <w:name w:val="footer"/>
    <w:basedOn w:val="Normal"/>
    <w:link w:val="FooterChar"/>
    <w:semiHidden/>
    <w:unhideWhenUsed/>
    <w:rsid w:val="006412F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semiHidden/>
    <w:rsid w:val="006412F8"/>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54"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2.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image" Target="media/image70.w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oleObject" Target="embeddings/oleObject71.bin"/><Relationship Id="rId151" Type="http://schemas.openxmlformats.org/officeDocument/2006/relationships/image" Target="media/image73.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245152-4B2B-441C-99C9-398D59A45E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6371</Words>
  <Characters>36319</Characters>
  <Application>Microsoft Office Word</Application>
  <DocSecurity>0</DocSecurity>
  <Lines>302</Lines>
  <Paragraphs>8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2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sa</dc:creator>
  <cp:lastModifiedBy>User</cp:lastModifiedBy>
  <cp:revision>2</cp:revision>
  <dcterms:created xsi:type="dcterms:W3CDTF">2020-05-03T21:10:00Z</dcterms:created>
  <dcterms:modified xsi:type="dcterms:W3CDTF">2020-05-03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